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69" r:id="rId3"/>
    <p:sldId id="262" r:id="rId4"/>
    <p:sldId id="270" r:id="rId5"/>
    <p:sldId id="258" r:id="rId6"/>
    <p:sldId id="259" r:id="rId7"/>
    <p:sldId id="263" r:id="rId8"/>
    <p:sldId id="265" r:id="rId9"/>
    <p:sldId id="268" r:id="rId10"/>
    <p:sldId id="264" r:id="rId11"/>
    <p:sldId id="266" r:id="rId12"/>
    <p:sldId id="267" r:id="rId13"/>
    <p:sldId id="261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008000"/>
    <a:srgbClr val="E1E884"/>
    <a:srgbClr val="3682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5371" autoAdjust="0"/>
  </p:normalViewPr>
  <p:slideViewPr>
    <p:cSldViewPr snapToGrid="0">
      <p:cViewPr varScale="1">
        <p:scale>
          <a:sx n="73" d="100"/>
          <a:sy n="73" d="100"/>
        </p:scale>
        <p:origin x="82" y="60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749121-A7E0-4902-8BA2-C79B7B84216D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79BE0C-79C0-492D-B3B4-C095A90B4C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2240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1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2881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2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70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4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29169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5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4816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/>
              <a:t>6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9091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smtClean="0"/>
              <a:t>Muốn</a:t>
            </a:r>
            <a:r>
              <a:rPr lang="en-US" baseline="0" smtClean="0"/>
              <a:t> tìm chữ số x ta phải làm gì?</a:t>
            </a:r>
          </a:p>
          <a:p>
            <a:pPr marL="171450" indent="-171450">
              <a:buFontTx/>
              <a:buChar char="-"/>
            </a:pPr>
            <a:r>
              <a:rPr lang="en-US" baseline="0" smtClean="0"/>
              <a:t>Có nhận xét gì về vị trí chữ số x?</a:t>
            </a:r>
          </a:p>
          <a:p>
            <a:pPr marL="171450" indent="-171450">
              <a:buFontTx/>
              <a:buChar char="-"/>
            </a:pPr>
            <a:r>
              <a:rPr lang="en-US" baseline="0" smtClean="0"/>
              <a:t>Vậy x bằng mấy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79BE0C-79C0-492D-B3B4-C095A90B4C1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90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pPr>
              <a:defRPr/>
            </a:pPr>
            <a:fld id="{8E734D7E-DDC1-43BA-BA84-4A1CFE3D3418}" type="slidenum">
              <a:rPr lang="zh-CN" altLang="en-US" sz="1200">
                <a:solidFill>
                  <a:prstClr val="black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pPr>
                <a:defRPr/>
              </a:pPr>
              <a:t>13</a:t>
            </a:fld>
            <a:endParaRPr lang="zh-CN" altLang="en-US" sz="120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22695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715308"/>
      </p:ext>
    </p:extLst>
  </p:cSld>
  <p:clrMapOvr>
    <a:masterClrMapping/>
  </p:clrMapOvr>
  <p:transition spd="med" advClick="0" advTm="0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74649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03461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95955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45066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79167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79811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76253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81827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32777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85130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798710"/>
      </p:ext>
    </p:extLst>
  </p:cSld>
  <p:clrMapOvr>
    <a:masterClrMapping/>
  </p:clrMapOvr>
  <p:transition spd="med" advClick="0" advTm="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5527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28851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43832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43255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2331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6960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8095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64422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73100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0733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4490"/>
      </p:ext>
    </p:extLst>
  </p:cSld>
  <p:clrMapOvr>
    <a:masterClrMapping/>
  </p:clrMapOvr>
  <p:transition spd="med" advClick="0" advTm="0">
    <p:pull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3221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348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96521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937507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4408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162571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08354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072217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93442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61785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977532"/>
      </p:ext>
    </p:extLst>
  </p:cSld>
  <p:clrMapOvr>
    <a:masterClrMapping/>
  </p:clrMapOvr>
  <p:transition spd="med" advClick="0" advTm="0">
    <p:pull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9593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20856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41440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18971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73049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130603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73976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827137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38276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315753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27516"/>
      </p:ext>
    </p:extLst>
  </p:cSld>
  <p:clrMapOvr>
    <a:masterClrMapping/>
  </p:clrMapOvr>
  <p:transition spd="med" advClick="0" advTm="0">
    <p:pull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32786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5300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97534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91665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61652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893167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29425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35234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98563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53470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2" y="-78659"/>
            <a:ext cx="12231331" cy="69219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26533"/>
            <a:ext cx="12190992" cy="5977467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8" name="五边形 7"/>
          <p:cNvSpPr/>
          <p:nvPr userDrawn="1"/>
        </p:nvSpPr>
        <p:spPr>
          <a:xfrm>
            <a:off x="0" y="355600"/>
            <a:ext cx="4487333" cy="592667"/>
          </a:xfrm>
          <a:prstGeom prst="homePlate">
            <a:avLst/>
          </a:prstGeom>
          <a:solidFill>
            <a:srgbClr val="E1E8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en-US" altLang="zh-CN" sz="2667" dirty="0">
                <a:solidFill>
                  <a:srgbClr val="00B050"/>
                </a:solidFill>
              </a:rPr>
              <a:t>Click here to add a title</a:t>
            </a:r>
            <a:endParaRPr lang="zh-CN" altLang="en-US" sz="2667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62551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44042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77136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48938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77573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092985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56810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83475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07647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2744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4955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698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70204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85863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37988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98477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09453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868703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589059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2378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840991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09600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55910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92569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978272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41441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69677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928328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672126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792554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255480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290425"/>
      </p:ext>
    </p:extLst>
  </p:cSld>
  <p:clrMapOvr>
    <a:masterClrMapping/>
  </p:clrMapOvr>
  <p:transition spd="med" advClick="0" advTm="0">
    <p:pull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424578"/>
      </p:ext>
    </p:extLst>
  </p:cSld>
  <p:clrMapOvr>
    <a:masterClrMapping/>
  </p:clrMapOvr>
  <p:transition spd="med" advClick="0" advTm="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89911"/>
      </p:ext>
    </p:extLst>
  </p:cSld>
  <p:clrMapOvr>
    <a:masterClrMapping/>
  </p:clrMapOvr>
  <p:transition spd="med" advClick="0" advTm="0">
    <p:pull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7901"/>
      </p:ext>
    </p:extLst>
  </p:cSld>
  <p:clrMapOvr>
    <a:masterClrMapping/>
  </p:clrMapOvr>
  <p:transition spd="med" advClick="0" advTm="0">
    <p:pull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656002"/>
      </p:ext>
    </p:extLst>
  </p:cSld>
  <p:clrMapOvr>
    <a:masterClrMapping/>
  </p:clrMapOvr>
  <p:transition spd="med" advClick="0" advTm="0">
    <p:pull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3132966"/>
      </p:ext>
    </p:extLst>
  </p:cSld>
  <p:clrMapOvr>
    <a:masterClrMapping/>
  </p:clrMapOvr>
  <p:transition spd="med" advClick="0" advTm="0">
    <p:pull/>
  </p:transition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1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5" Type="http://schemas.openxmlformats.org/officeDocument/2006/relationships/slideLayout" Target="../slideLayouts/slideLayout5.xml"/><Relationship Id="rId90" Type="http://schemas.openxmlformats.org/officeDocument/2006/relationships/slideLayout" Target="../slideLayouts/slideLayout90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9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94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Relationship Id="rId87" Type="http://schemas.openxmlformats.org/officeDocument/2006/relationships/slideLayout" Target="../slideLayouts/slideLayout87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56" Type="http://schemas.openxmlformats.org/officeDocument/2006/relationships/slideLayout" Target="../slideLayouts/slideLayout56.xml"/><Relationship Id="rId77" Type="http://schemas.openxmlformats.org/officeDocument/2006/relationships/slideLayout" Target="../slideLayouts/slideLayout7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ACA37975-6AF7-4301-9DC5-87C074AA59D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2021/10/2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/>
            <a:fld id="{D27987A4-0198-42B4-AAAE-EDBADA4485A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914377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669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752" r:id="rId8"/>
    <p:sldLayoutId id="2147483751" r:id="rId9"/>
    <p:sldLayoutId id="2147483750" r:id="rId10"/>
    <p:sldLayoutId id="2147483749" r:id="rId11"/>
    <p:sldLayoutId id="2147483748" r:id="rId12"/>
    <p:sldLayoutId id="2147483747" r:id="rId13"/>
    <p:sldLayoutId id="2147483746" r:id="rId14"/>
    <p:sldLayoutId id="2147483745" r:id="rId15"/>
    <p:sldLayoutId id="2147483744" r:id="rId16"/>
    <p:sldLayoutId id="2147483743" r:id="rId17"/>
    <p:sldLayoutId id="2147483742" r:id="rId18"/>
    <p:sldLayoutId id="2147483741" r:id="rId19"/>
    <p:sldLayoutId id="2147483740" r:id="rId20"/>
    <p:sldLayoutId id="2147483739" r:id="rId21"/>
    <p:sldLayoutId id="2147483738" r:id="rId22"/>
    <p:sldLayoutId id="2147483737" r:id="rId23"/>
    <p:sldLayoutId id="2147483736" r:id="rId24"/>
    <p:sldLayoutId id="2147483735" r:id="rId25"/>
    <p:sldLayoutId id="2147483734" r:id="rId26"/>
    <p:sldLayoutId id="2147483733" r:id="rId27"/>
    <p:sldLayoutId id="2147483732" r:id="rId28"/>
    <p:sldLayoutId id="2147483731" r:id="rId29"/>
    <p:sldLayoutId id="2147483730" r:id="rId30"/>
    <p:sldLayoutId id="2147483729" r:id="rId31"/>
    <p:sldLayoutId id="2147483728" r:id="rId32"/>
    <p:sldLayoutId id="2147483727" r:id="rId33"/>
    <p:sldLayoutId id="2147483726" r:id="rId34"/>
    <p:sldLayoutId id="2147483725" r:id="rId35"/>
    <p:sldLayoutId id="2147483724" r:id="rId36"/>
    <p:sldLayoutId id="2147483723" r:id="rId37"/>
    <p:sldLayoutId id="2147483722" r:id="rId38"/>
    <p:sldLayoutId id="2147483721" r:id="rId39"/>
    <p:sldLayoutId id="2147483720" r:id="rId40"/>
    <p:sldLayoutId id="2147483719" r:id="rId41"/>
    <p:sldLayoutId id="2147483718" r:id="rId42"/>
    <p:sldLayoutId id="2147483717" r:id="rId43"/>
    <p:sldLayoutId id="2147483716" r:id="rId44"/>
    <p:sldLayoutId id="2147483715" r:id="rId45"/>
    <p:sldLayoutId id="2147483714" r:id="rId46"/>
    <p:sldLayoutId id="2147483713" r:id="rId47"/>
    <p:sldLayoutId id="2147483712" r:id="rId48"/>
    <p:sldLayoutId id="2147483711" r:id="rId49"/>
    <p:sldLayoutId id="2147483710" r:id="rId50"/>
    <p:sldLayoutId id="2147483709" r:id="rId51"/>
    <p:sldLayoutId id="2147483708" r:id="rId52"/>
    <p:sldLayoutId id="2147483707" r:id="rId53"/>
    <p:sldLayoutId id="2147483706" r:id="rId54"/>
    <p:sldLayoutId id="2147483705" r:id="rId55"/>
    <p:sldLayoutId id="2147483704" r:id="rId56"/>
    <p:sldLayoutId id="2147483703" r:id="rId57"/>
    <p:sldLayoutId id="2147483702" r:id="rId58"/>
    <p:sldLayoutId id="2147483701" r:id="rId59"/>
    <p:sldLayoutId id="2147483700" r:id="rId60"/>
    <p:sldLayoutId id="2147483699" r:id="rId61"/>
    <p:sldLayoutId id="2147483698" r:id="rId62"/>
    <p:sldLayoutId id="2147483697" r:id="rId63"/>
    <p:sldLayoutId id="2147483696" r:id="rId64"/>
    <p:sldLayoutId id="2147483695" r:id="rId65"/>
    <p:sldLayoutId id="2147483694" r:id="rId66"/>
    <p:sldLayoutId id="2147483693" r:id="rId67"/>
    <p:sldLayoutId id="2147483692" r:id="rId68"/>
    <p:sldLayoutId id="2147483691" r:id="rId69"/>
    <p:sldLayoutId id="2147483690" r:id="rId70"/>
    <p:sldLayoutId id="2147483689" r:id="rId71"/>
    <p:sldLayoutId id="2147483688" r:id="rId72"/>
    <p:sldLayoutId id="2147483687" r:id="rId73"/>
    <p:sldLayoutId id="2147483686" r:id="rId74"/>
    <p:sldLayoutId id="2147483685" r:id="rId75"/>
    <p:sldLayoutId id="2147483684" r:id="rId76"/>
    <p:sldLayoutId id="2147483683" r:id="rId77"/>
    <p:sldLayoutId id="2147483682" r:id="rId78"/>
    <p:sldLayoutId id="2147483681" r:id="rId79"/>
    <p:sldLayoutId id="2147483680" r:id="rId80"/>
    <p:sldLayoutId id="2147483679" r:id="rId81"/>
    <p:sldLayoutId id="2147483678" r:id="rId82"/>
    <p:sldLayoutId id="2147483677" r:id="rId83"/>
    <p:sldLayoutId id="2147483676" r:id="rId84"/>
    <p:sldLayoutId id="2147483668" r:id="rId85"/>
    <p:sldLayoutId id="2147483669" r:id="rId86"/>
    <p:sldLayoutId id="2147483670" r:id="rId87"/>
    <p:sldLayoutId id="2147483671" r:id="rId88"/>
    <p:sldLayoutId id="2147483672" r:id="rId89"/>
    <p:sldLayoutId id="2147483673" r:id="rId90"/>
    <p:sldLayoutId id="2147483674" r:id="rId91"/>
    <p:sldLayoutId id="2147483675" r:id="rId92"/>
  </p:sldLayoutIdLst>
  <p:transition spd="med" advClick="0" advTm="0">
    <p:pull/>
  </p:transition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0.xml"/><Relationship Id="rId7" Type="http://schemas.openxmlformats.org/officeDocument/2006/relationships/image" Target="../media/image3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0" y="0"/>
            <a:ext cx="12231331" cy="69219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9" y="1104799"/>
            <a:ext cx="11906535" cy="16092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369" y="44075"/>
            <a:ext cx="1641720" cy="22756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200868" y="1934903"/>
            <a:ext cx="3022174" cy="913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5333" b="1">
                <a:solidFill>
                  <a:srgbClr val="00B050"/>
                </a:solidFill>
                <a:ea typeface="微软雅黑" panose="020B0503020204020204" pitchFamily="34" charset="-122"/>
              </a:rPr>
              <a:t>Môn Toán</a:t>
            </a:r>
            <a:endParaRPr lang="zh-CN" altLang="en-US" sz="5333" b="1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41210" y="405719"/>
            <a:ext cx="688784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3733" b="1">
                <a:solidFill>
                  <a:prstClr val="black"/>
                </a:solidFill>
                <a:ea typeface="微软雅黑" panose="020B0503020204020204" pitchFamily="34" charset="-122"/>
              </a:rPr>
              <a:t>Trường Tiểu học Đô thị Việt Hưng</a:t>
            </a:r>
            <a:endParaRPr lang="en-US" altLang="zh-CN" sz="3733" b="1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08524" y="3108999"/>
            <a:ext cx="16161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4800" b="1">
                <a:solidFill>
                  <a:srgbClr val="00B050"/>
                </a:solidFill>
                <a:ea typeface="微软雅黑" panose="020B0503020204020204" pitchFamily="34" charset="-122"/>
              </a:rPr>
              <a:t>Lớp 5</a:t>
            </a:r>
            <a:endParaRPr lang="en-US" altLang="zh-CN" sz="4800" b="1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1" y="4884404"/>
            <a:ext cx="5471844" cy="1781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750119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42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-18595" y="862028"/>
            <a:ext cx="4102043" cy="588703"/>
          </a:xfrm>
          <a:prstGeom prst="rect">
            <a:avLst/>
          </a:prstGeom>
          <a:solidFill>
            <a:srgbClr val="E1E88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-18594" y="862026"/>
            <a:ext cx="3912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prstClr val="black"/>
                </a:solidFill>
                <a:latin typeface="Times New Roman" panose="02020603050405020304" pitchFamily="18" charset="0"/>
              </a:rPr>
              <a:t>Bài 3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anose="02020603050405020304" pitchFamily="18" charset="0"/>
              </a:rPr>
              <a:t>: Tìm chữ số x, biết</a:t>
            </a:r>
            <a:endParaRPr lang="en-US" altLang="en-US" sz="2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137138" y="2059354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3346938" y="1614854"/>
            <a:ext cx="4038600" cy="701675"/>
            <a:chOff x="1392" y="1632"/>
            <a:chExt cx="2544" cy="442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392" y="1632"/>
              <a:ext cx="254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000" b="1"/>
                <a:t>9,7   8  &lt;   9,718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1845" y="1680"/>
            <a:ext cx="33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1680"/>
                          <a:ext cx="33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50410"/>
              </p:ext>
            </p:extLst>
          </p:nvPr>
        </p:nvGraphicFramePr>
        <p:xfrm>
          <a:off x="4000989" y="2370278"/>
          <a:ext cx="6016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989" y="2370278"/>
                        <a:ext cx="6016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5053243" y="2361275"/>
            <a:ext cx="481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&lt;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465860" y="2379755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1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2291539" y="3182309"/>
            <a:ext cx="45612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smtClean="0"/>
              <a:t>Vậy:   </a:t>
            </a:r>
            <a:r>
              <a:rPr lang="en-US" altLang="en-US" sz="4000" b="1" smtClean="0"/>
              <a:t>         </a:t>
            </a:r>
            <a:r>
              <a:rPr lang="en-US" altLang="en-US" sz="4000" b="1"/>
              <a:t>= 0 </a:t>
            </a:r>
          </a:p>
        </p:txBody>
      </p:sp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13650"/>
              </p:ext>
            </p:extLst>
          </p:nvPr>
        </p:nvGraphicFramePr>
        <p:xfrm>
          <a:off x="4000989" y="3107697"/>
          <a:ext cx="704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989" y="3107697"/>
                        <a:ext cx="7048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2291540" y="3843882"/>
            <a:ext cx="91962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smtClean="0"/>
              <a:t>Với              </a:t>
            </a:r>
            <a:r>
              <a:rPr lang="en-US" altLang="en-US" sz="4000" b="1"/>
              <a:t>= 0 </a:t>
            </a:r>
            <a:r>
              <a:rPr lang="en-US" altLang="en-US" sz="4000" b="1" smtClean="0"/>
              <a:t>   ta </a:t>
            </a:r>
            <a:r>
              <a:rPr lang="en-US" altLang="en-US" sz="4000" b="1"/>
              <a:t>có  9,708 &lt; 9718</a:t>
            </a:r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49497"/>
              </p:ext>
            </p:extLst>
          </p:nvPr>
        </p:nvGraphicFramePr>
        <p:xfrm>
          <a:off x="4000989" y="3808957"/>
          <a:ext cx="7048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989" y="3808957"/>
                        <a:ext cx="7048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2161076" y="2318418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Ta </a:t>
            </a:r>
            <a:r>
              <a:rPr lang="en-US" altLang="en-US" sz="4000" b="1" smtClean="0"/>
              <a:t>có:</a:t>
            </a:r>
            <a:endParaRPr lang="en-US" altLang="en-US" sz="4000" b="1"/>
          </a:p>
        </p:txBody>
      </p:sp>
      <p:sp>
        <p:nvSpPr>
          <p:cNvPr id="36" name="Rounded Rectangle 35"/>
          <p:cNvSpPr/>
          <p:nvPr/>
        </p:nvSpPr>
        <p:spPr>
          <a:xfrm>
            <a:off x="149628" y="4765158"/>
            <a:ext cx="11903825" cy="174168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Khi so sánh 2 STP có phần nguyên giống nhau, 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ta so 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ánh phần thập phân lần lượt từ hàng phần mười, hàng phần trăm, hàng phần nghìn,…;đến cùng 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một 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hàng nào đó, số thập phân nào có chữ số ở hàng tương ứng lớn hơn thì số đó lớn hơn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.</a:t>
            </a:r>
            <a:endParaRPr lang="en-US" sz="2800" b="1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414129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3" grpId="0"/>
      <p:bldP spid="35" grpId="0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961178" y="-6775113"/>
            <a:ext cx="12192000" cy="581747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1" y="386692"/>
            <a:ext cx="6645349" cy="767820"/>
            <a:chOff x="0" y="384805"/>
            <a:chExt cx="5275476" cy="585344"/>
          </a:xfrm>
        </p:grpSpPr>
        <p:grpSp>
          <p:nvGrpSpPr>
            <p:cNvPr id="28" name="Group 27"/>
            <p:cNvGrpSpPr/>
            <p:nvPr/>
          </p:nvGrpSpPr>
          <p:grpSpPr>
            <a:xfrm>
              <a:off x="0" y="384805"/>
              <a:ext cx="5275476" cy="585344"/>
              <a:chOff x="411950" y="-970582"/>
              <a:chExt cx="5275476" cy="585344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11950" y="-970582"/>
                <a:ext cx="5074450" cy="585344"/>
              </a:xfrm>
              <a:prstGeom prst="rect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ight Triangle 26"/>
              <p:cNvSpPr/>
              <p:nvPr/>
            </p:nvSpPr>
            <p:spPr>
              <a:xfrm rot="13750695">
                <a:off x="5260339" y="-885010"/>
                <a:ext cx="427087" cy="427086"/>
              </a:xfrm>
              <a:prstGeom prst="rtTriangle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17561" y="449143"/>
              <a:ext cx="5196970" cy="398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Bài </a:t>
              </a:r>
              <a:r>
                <a:rPr lang="en-US" altLang="en-US" sz="2800" b="1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4: Tìm số tự nhiên x biết</a:t>
              </a:r>
              <a:endParaRPr lang="en-US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2163022" y="1310226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687217" y="1808306"/>
            <a:ext cx="373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0,9 &lt;       &lt; 1,2  </a:t>
            </a:r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03512"/>
              </p:ext>
            </p:extLst>
          </p:nvPr>
        </p:nvGraphicFramePr>
        <p:xfrm>
          <a:off x="2058817" y="1824181"/>
          <a:ext cx="635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817" y="1824181"/>
                        <a:ext cx="635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99242"/>
              </p:ext>
            </p:extLst>
          </p:nvPr>
        </p:nvGraphicFramePr>
        <p:xfrm>
          <a:off x="2328122" y="3947748"/>
          <a:ext cx="623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122" y="3947748"/>
                        <a:ext cx="623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410422" y="3014298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Ta có :</a:t>
            </a: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1855595" y="2917466"/>
            <a:ext cx="320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/>
              <a:t>0,9 &lt;    &lt; 1,2  </a:t>
            </a:r>
          </a:p>
        </p:txBody>
      </p:sp>
      <p:sp>
        <p:nvSpPr>
          <p:cNvPr id="47" name="Rectangle 17"/>
          <p:cNvSpPr>
            <a:spLocks noChangeArrowheads="1"/>
          </p:cNvSpPr>
          <p:nvPr/>
        </p:nvSpPr>
        <p:spPr bwMode="auto">
          <a:xfrm>
            <a:off x="3001222" y="3928698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= 1</a:t>
            </a:r>
          </a:p>
        </p:txBody>
      </p:sp>
      <p:sp>
        <p:nvSpPr>
          <p:cNvPr id="48" name="Rectangle 18"/>
          <p:cNvSpPr>
            <a:spLocks noChangeArrowheads="1"/>
          </p:cNvSpPr>
          <p:nvPr/>
        </p:nvSpPr>
        <p:spPr bwMode="auto">
          <a:xfrm>
            <a:off x="715222" y="3933461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/>
              <a:t>Vậy :</a:t>
            </a:r>
          </a:p>
        </p:txBody>
      </p:sp>
      <p:sp>
        <p:nvSpPr>
          <p:cNvPr id="49" name="Rectangle 19"/>
          <p:cNvSpPr>
            <a:spLocks noChangeArrowheads="1"/>
          </p:cNvSpPr>
          <p:nvPr/>
        </p:nvSpPr>
        <p:spPr bwMode="auto">
          <a:xfrm>
            <a:off x="3104683" y="2892706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448993" y="1824181"/>
            <a:ext cx="46236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smtClean="0"/>
              <a:t>64,97 </a:t>
            </a:r>
            <a:r>
              <a:rPr lang="en-US" altLang="en-US" sz="4000" b="1"/>
              <a:t>&lt;       &lt; </a:t>
            </a:r>
            <a:r>
              <a:rPr lang="en-US" altLang="en-US" sz="4000" b="1" smtClean="0"/>
              <a:t>65,14  </a:t>
            </a:r>
            <a:endParaRPr lang="en-US" altLang="en-US" sz="4000" b="1"/>
          </a:p>
        </p:txBody>
      </p: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35617"/>
              </p:ext>
            </p:extLst>
          </p:nvPr>
        </p:nvGraphicFramePr>
        <p:xfrm>
          <a:off x="8384211" y="1833849"/>
          <a:ext cx="635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211" y="1833849"/>
                        <a:ext cx="635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94761"/>
              </p:ext>
            </p:extLst>
          </p:nvPr>
        </p:nvGraphicFramePr>
        <p:xfrm>
          <a:off x="8089899" y="3963623"/>
          <a:ext cx="623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899" y="3963623"/>
                        <a:ext cx="623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6172199" y="3030173"/>
            <a:ext cx="167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Ta </a:t>
            </a:r>
            <a:r>
              <a:rPr lang="en-US" altLang="en-US" b="1" smtClean="0"/>
              <a:t>có:</a:t>
            </a:r>
            <a:endParaRPr lang="en-US" altLang="en-US" b="1"/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7541172" y="2988286"/>
            <a:ext cx="43407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smtClean="0"/>
              <a:t>64,97 &lt;    &lt; 65,14  </a:t>
            </a:r>
            <a:endParaRPr lang="en-US" altLang="en-US" sz="4000" b="1"/>
          </a:p>
        </p:txBody>
      </p:sp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8762999" y="3944573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= </a:t>
            </a:r>
            <a:r>
              <a:rPr lang="en-US" altLang="en-US" sz="4000" b="1" smtClean="0"/>
              <a:t>65</a:t>
            </a:r>
            <a:endParaRPr lang="en-US" altLang="en-US" sz="4000" b="1"/>
          </a:p>
        </p:txBody>
      </p:sp>
      <p:sp>
        <p:nvSpPr>
          <p:cNvPr id="52" name="Rectangle 18"/>
          <p:cNvSpPr>
            <a:spLocks noChangeArrowheads="1"/>
          </p:cNvSpPr>
          <p:nvPr/>
        </p:nvSpPr>
        <p:spPr bwMode="auto">
          <a:xfrm>
            <a:off x="6476999" y="3949336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/>
              <a:t>Vậy :</a:t>
            </a:r>
          </a:p>
        </p:txBody>
      </p:sp>
      <p:sp>
        <p:nvSpPr>
          <p:cNvPr id="53" name="Rectangle 19"/>
          <p:cNvSpPr>
            <a:spLocks noChangeArrowheads="1"/>
          </p:cNvSpPr>
          <p:nvPr/>
        </p:nvSpPr>
        <p:spPr bwMode="auto">
          <a:xfrm>
            <a:off x="9243848" y="2948204"/>
            <a:ext cx="7553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smtClean="0">
                <a:solidFill>
                  <a:srgbClr val="CC3300"/>
                </a:solidFill>
              </a:rPr>
              <a:t>65</a:t>
            </a:r>
            <a:endParaRPr lang="en-US" altLang="en-US" sz="4000" b="1">
              <a:solidFill>
                <a:srgbClr val="CC330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687217" y="5045789"/>
            <a:ext cx="10823849" cy="141011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ưu ý</a:t>
            </a:r>
            <a:r>
              <a:rPr lang="en-US" alt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Ta có thể viết các số tự nhiên dưới dạng số thập phân có phần thập phân là 0</a:t>
            </a:r>
          </a:p>
          <a:p>
            <a:pPr algn="ctr"/>
            <a:r>
              <a:rPr lang="en-US" altLang="en-US" sz="2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VD: 1 = 1,0			65 = 65,0</a:t>
            </a:r>
            <a:endParaRPr lang="en-US" altLang="en-US" sz="320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359794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35" grpId="0"/>
      <p:bldP spid="50" grpId="0"/>
      <p:bldP spid="51" grpId="0"/>
      <p:bldP spid="52" grpId="0"/>
      <p:bldP spid="53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1035310"/>
            <a:ext cx="12192000" cy="581747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0" y="740971"/>
            <a:ext cx="2150021" cy="623420"/>
            <a:chOff x="0" y="384805"/>
            <a:chExt cx="1706815" cy="475261"/>
          </a:xfrm>
        </p:grpSpPr>
        <p:grpSp>
          <p:nvGrpSpPr>
            <p:cNvPr id="28" name="Group 27"/>
            <p:cNvGrpSpPr/>
            <p:nvPr/>
          </p:nvGrpSpPr>
          <p:grpSpPr>
            <a:xfrm>
              <a:off x="0" y="384805"/>
              <a:ext cx="1706815" cy="475261"/>
              <a:chOff x="411950" y="-970582"/>
              <a:chExt cx="1706815" cy="475261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11950" y="-970582"/>
                <a:ext cx="1556933" cy="475261"/>
              </a:xfrm>
              <a:prstGeom prst="rect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ight Triangle 26"/>
              <p:cNvSpPr/>
              <p:nvPr/>
            </p:nvSpPr>
            <p:spPr>
              <a:xfrm rot="13750695">
                <a:off x="1771811" y="-898438"/>
                <a:ext cx="356594" cy="337315"/>
              </a:xfrm>
              <a:prstGeom prst="rtTriangle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60211" y="409756"/>
              <a:ext cx="1384082" cy="398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Vận dụng</a:t>
              </a:r>
              <a:endParaRPr lang="en-US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2052391" y="1328048"/>
            <a:ext cx="78374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 các số sau theo thứ tự từ lớn đến </a:t>
            </a:r>
            <a:r>
              <a:rPr lang="en-US" altLang="en-US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:  </a:t>
            </a:r>
            <a:endParaRPr lang="en-US" altLang="en-US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 5"/>
          <p:cNvSpPr>
            <a:spLocks noChangeArrowheads="1"/>
          </p:cNvSpPr>
          <p:nvPr/>
        </p:nvSpPr>
        <p:spPr bwMode="auto">
          <a:xfrm>
            <a:off x="2849535" y="2313859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0,366</a:t>
            </a:r>
          </a:p>
        </p:txBody>
      </p:sp>
      <p:sp>
        <p:nvSpPr>
          <p:cNvPr id="87" name="Rectangle 6"/>
          <p:cNvSpPr>
            <a:spLocks noChangeArrowheads="1"/>
          </p:cNvSpPr>
          <p:nvPr/>
        </p:nvSpPr>
        <p:spPr bwMode="auto">
          <a:xfrm>
            <a:off x="4813272" y="2371009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0,368</a:t>
            </a:r>
          </a:p>
        </p:txBody>
      </p:sp>
      <p:sp>
        <p:nvSpPr>
          <p:cNvPr id="88" name="Rectangle 7"/>
          <p:cNvSpPr>
            <a:spLocks noChangeArrowheads="1"/>
          </p:cNvSpPr>
          <p:nvPr/>
        </p:nvSpPr>
        <p:spPr bwMode="auto">
          <a:xfrm>
            <a:off x="6840510" y="2364659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,4</a:t>
            </a:r>
          </a:p>
        </p:txBody>
      </p:sp>
      <p:sp>
        <p:nvSpPr>
          <p:cNvPr id="89" name="Rectangle 8"/>
          <p:cNvSpPr>
            <a:spLocks noChangeArrowheads="1"/>
          </p:cNvSpPr>
          <p:nvPr/>
        </p:nvSpPr>
        <p:spPr bwMode="auto">
          <a:xfrm>
            <a:off x="2840010" y="3283821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7,034</a:t>
            </a:r>
          </a:p>
        </p:txBody>
      </p:sp>
      <p:sp>
        <p:nvSpPr>
          <p:cNvPr id="90" name="Rectangle 9"/>
          <p:cNvSpPr>
            <a:spLocks noChangeArrowheads="1"/>
          </p:cNvSpPr>
          <p:nvPr/>
        </p:nvSpPr>
        <p:spPr bwMode="auto">
          <a:xfrm>
            <a:off x="4813272" y="3283821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Arial" charset="0"/>
                <a:cs typeface="Arial" charset="0"/>
              </a:rPr>
              <a:t>3,17</a:t>
            </a:r>
          </a:p>
        </p:txBody>
      </p:sp>
      <p:sp>
        <p:nvSpPr>
          <p:cNvPr id="91" name="Rectangle 10"/>
          <p:cNvSpPr>
            <a:spLocks noChangeArrowheads="1"/>
          </p:cNvSpPr>
          <p:nvPr/>
        </p:nvSpPr>
        <p:spPr bwMode="auto">
          <a:xfrm>
            <a:off x="6850035" y="3283821"/>
            <a:ext cx="15240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0,005</a:t>
            </a:r>
          </a:p>
        </p:txBody>
      </p:sp>
      <p:sp>
        <p:nvSpPr>
          <p:cNvPr id="92" name="Rectangle 14"/>
          <p:cNvSpPr>
            <a:spLocks noChangeArrowheads="1"/>
          </p:cNvSpPr>
          <p:nvPr/>
        </p:nvSpPr>
        <p:spPr bwMode="auto">
          <a:xfrm>
            <a:off x="1598670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7,034</a:t>
            </a:r>
          </a:p>
        </p:txBody>
      </p:sp>
      <p:sp>
        <p:nvSpPr>
          <p:cNvPr id="93" name="Rectangle 15"/>
          <p:cNvSpPr>
            <a:spLocks noChangeArrowheads="1"/>
          </p:cNvSpPr>
          <p:nvPr/>
        </p:nvSpPr>
        <p:spPr bwMode="auto">
          <a:xfrm>
            <a:off x="3076633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3,17</a:t>
            </a: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4554595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2,4</a:t>
            </a: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6032558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0,368</a:t>
            </a:r>
          </a:p>
        </p:txBody>
      </p:sp>
      <p:sp>
        <p:nvSpPr>
          <p:cNvPr id="96" name="Rectangle 11"/>
          <p:cNvSpPr>
            <a:spLocks noChangeArrowheads="1"/>
          </p:cNvSpPr>
          <p:nvPr/>
        </p:nvSpPr>
        <p:spPr bwMode="auto">
          <a:xfrm>
            <a:off x="7510520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0,366</a:t>
            </a:r>
          </a:p>
        </p:txBody>
      </p:sp>
      <p:sp>
        <p:nvSpPr>
          <p:cNvPr id="97" name="Rectangle 16"/>
          <p:cNvSpPr>
            <a:spLocks noChangeArrowheads="1"/>
          </p:cNvSpPr>
          <p:nvPr/>
        </p:nvSpPr>
        <p:spPr bwMode="auto">
          <a:xfrm>
            <a:off x="8990070" y="4303923"/>
            <a:ext cx="1219200" cy="609600"/>
          </a:xfrm>
          <a:prstGeom prst="rect">
            <a:avLst/>
          </a:prstGeom>
          <a:ln>
            <a:prstDash val="dash"/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600" dirty="0">
                <a:latin typeface="Arial" charset="0"/>
                <a:cs typeface="Arial" charset="0"/>
              </a:rPr>
              <a:t>0,005</a:t>
            </a:r>
          </a:p>
        </p:txBody>
      </p:sp>
      <p:sp>
        <p:nvSpPr>
          <p:cNvPr id="98" name="Rectangle 3"/>
          <p:cNvSpPr>
            <a:spLocks noChangeArrowheads="1"/>
          </p:cNvSpPr>
          <p:nvPr/>
        </p:nvSpPr>
        <p:spPr bwMode="auto">
          <a:xfrm>
            <a:off x="609504" y="5179272"/>
            <a:ext cx="91534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Ôn tập lại cách đọc, viết và so sánh số thập phân</a:t>
            </a:r>
            <a:endParaRPr lang="en-US" altLang="en-US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ectangle 3"/>
          <p:cNvSpPr>
            <a:spLocks noChangeArrowheads="1"/>
          </p:cNvSpPr>
          <p:nvPr/>
        </p:nvSpPr>
        <p:spPr bwMode="auto">
          <a:xfrm>
            <a:off x="609504" y="5745983"/>
            <a:ext cx="1145553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bài sau: Luyện tập chung</a:t>
            </a:r>
            <a:endParaRPr lang="en-US" altLang="en-US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838552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2" y="-78659"/>
            <a:ext cx="12231331" cy="69219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9" y="1104799"/>
            <a:ext cx="11906535" cy="16092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73" y="274865"/>
            <a:ext cx="1641720" cy="22756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050593" y="2128078"/>
            <a:ext cx="651171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>
              <a:defRPr/>
            </a:pPr>
            <a:r>
              <a:rPr lang="en-US" altLang="zh-CN" sz="6600" b="1" smtClean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ổi học kết thúc</a:t>
            </a:r>
            <a:endParaRPr lang="zh-CN" altLang="en-US" sz="6600" b="1" dirty="0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1" y="4884404"/>
            <a:ext cx="5471844" cy="1781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678612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2" y="-78659"/>
            <a:ext cx="12231331" cy="69219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9" y="1104799"/>
            <a:ext cx="11906535" cy="16092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73" y="274865"/>
            <a:ext cx="1641720" cy="2275652"/>
          </a:xfrm>
          <a:prstGeom prst="rect">
            <a:avLst/>
          </a:prstGeom>
        </p:spPr>
      </p:pic>
      <p:sp>
        <p:nvSpPr>
          <p:cNvPr id="23" name="MH_Other_1"/>
          <p:cNvSpPr/>
          <p:nvPr>
            <p:custDataLst>
              <p:tags r:id="rId1"/>
            </p:custDataLst>
          </p:nvPr>
        </p:nvSpPr>
        <p:spPr>
          <a:xfrm>
            <a:off x="4337179" y="1604555"/>
            <a:ext cx="2268693" cy="2347629"/>
          </a:xfrm>
          <a:custGeom>
            <a:avLst/>
            <a:gdLst>
              <a:gd name="connsiteX0" fmla="*/ 0 w 1120775"/>
              <a:gd name="connsiteY0" fmla="*/ 812800 h 1136650"/>
              <a:gd name="connsiteX1" fmla="*/ 504825 w 1120775"/>
              <a:gd name="connsiteY1" fmla="*/ 0 h 1136650"/>
              <a:gd name="connsiteX2" fmla="*/ 606425 w 1120775"/>
              <a:gd name="connsiteY2" fmla="*/ 28575 h 1136650"/>
              <a:gd name="connsiteX3" fmla="*/ 1120775 w 1120775"/>
              <a:gd name="connsiteY3" fmla="*/ 1136650 h 1136650"/>
              <a:gd name="connsiteX0" fmla="*/ 0 w 1098550"/>
              <a:gd name="connsiteY0" fmla="*/ 815975 h 1136650"/>
              <a:gd name="connsiteX1" fmla="*/ 482600 w 1098550"/>
              <a:gd name="connsiteY1" fmla="*/ 0 h 1136650"/>
              <a:gd name="connsiteX2" fmla="*/ 584200 w 1098550"/>
              <a:gd name="connsiteY2" fmla="*/ 28575 h 1136650"/>
              <a:gd name="connsiteX3" fmla="*/ 1098550 w 1098550"/>
              <a:gd name="connsiteY3" fmla="*/ 1136650 h 1136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8550" h="1136650">
                <a:moveTo>
                  <a:pt x="0" y="815975"/>
                </a:moveTo>
                <a:lnTo>
                  <a:pt x="482600" y="0"/>
                </a:lnTo>
                <a:lnTo>
                  <a:pt x="584200" y="28575"/>
                </a:lnTo>
                <a:lnTo>
                  <a:pt x="1098550" y="1136650"/>
                </a:lnTo>
              </a:path>
            </a:pathLst>
          </a:custGeom>
          <a:noFill/>
          <a:ln w="19050">
            <a:solidFill>
              <a:srgbClr val="7CCD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6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MH_SubTitle_1"/>
          <p:cNvSpPr/>
          <p:nvPr>
            <p:custDataLst>
              <p:tags r:id="rId2"/>
            </p:custDataLst>
          </p:nvPr>
        </p:nvSpPr>
        <p:spPr>
          <a:xfrm rot="588792">
            <a:off x="3486618" y="3336610"/>
            <a:ext cx="3566761" cy="1777533"/>
          </a:xfrm>
          <a:prstGeom prst="roundRect">
            <a:avLst>
              <a:gd name="adj" fmla="val 11293"/>
            </a:avLst>
          </a:prstGeom>
          <a:solidFill>
            <a:srgbClr val="7CCDA9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 defTabSz="914377">
              <a:defRPr/>
            </a:pPr>
            <a:r>
              <a:rPr lang="en-US" altLang="zh-CN" sz="3733" smtClean="0">
                <a:solidFill>
                  <a:srgbClr val="FFFFFF"/>
                </a:solidFill>
                <a:ea typeface="微软雅黑" panose="020B0503020204020204" pitchFamily="34" charset="-122"/>
              </a:rPr>
              <a:t>Khởi động</a:t>
            </a:r>
            <a:endParaRPr lang="zh-CN" altLang="en-US" sz="3733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MH_Other_2"/>
          <p:cNvSpPr/>
          <p:nvPr>
            <p:custDataLst>
              <p:tags r:id="rId3"/>
            </p:custDataLst>
          </p:nvPr>
        </p:nvSpPr>
        <p:spPr>
          <a:xfrm>
            <a:off x="5025681" y="1408948"/>
            <a:ext cx="891689" cy="891691"/>
          </a:xfrm>
          <a:prstGeom prst="ellipse">
            <a:avLst/>
          </a:prstGeom>
          <a:solidFill>
            <a:srgbClr val="7CC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Autofit/>
          </a:bodyPr>
          <a:lstStyle/>
          <a:p>
            <a:pPr algn="ctr" defTabSz="914377">
              <a:defRPr/>
            </a:pPr>
            <a:r>
              <a:rPr lang="en-US" altLang="zh-CN" sz="4267" smtClean="0">
                <a:solidFill>
                  <a:srgbClr val="FFFFFF"/>
                </a:solidFill>
                <a:ea typeface="微软雅黑" panose="020B0503020204020204" pitchFamily="34" charset="-122"/>
              </a:rPr>
              <a:t>01</a:t>
            </a:r>
            <a:endParaRPr lang="zh-CN" altLang="en-US" sz="4267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39548916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4617635" y="572924"/>
            <a:ext cx="224612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3733" b="1" smtClean="0">
                <a:solidFill>
                  <a:prstClr val="black"/>
                </a:solidFill>
                <a:ea typeface="微软雅黑" panose="020B0503020204020204" pitchFamily="34" charset="-122"/>
              </a:rPr>
              <a:t>Khởi động</a:t>
            </a:r>
            <a:endParaRPr lang="en-US" altLang="zh-CN" sz="3733" b="1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87116" y="1508041"/>
            <a:ext cx="110048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o sánh hai số thập phân 9,7 và 9,65. Giải thích kết quả làm. 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360821" y="2410281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9,7 &gt; 9,6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b="1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5453"/>
              </p:ext>
            </p:extLst>
          </p:nvPr>
        </p:nvGraphicFramePr>
        <p:xfrm>
          <a:off x="4756484" y="2970496"/>
          <a:ext cx="1323473" cy="111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484" y="2970496"/>
                        <a:ext cx="1323473" cy="111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006272" y="4540156"/>
            <a:ext cx="94688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uốn so sánh hai số thập phân ta làm như thế nào? </a:t>
            </a:r>
          </a:p>
        </p:txBody>
      </p:sp>
    </p:spTree>
    <p:extLst>
      <p:ext uri="{BB962C8B-B14F-4D97-AF65-F5344CB8AC3E}">
        <p14:creationId xmlns:p14="http://schemas.microsoft.com/office/powerpoint/2010/main" val="3482956683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0" y="0"/>
            <a:ext cx="12231331" cy="69219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8" y="906734"/>
            <a:ext cx="11906535" cy="16092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369" y="44075"/>
            <a:ext cx="1641720" cy="22756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729786" y="1689705"/>
            <a:ext cx="1690078" cy="913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5333" b="1" smtClean="0">
                <a:solidFill>
                  <a:srgbClr val="00B05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5333" b="1">
                <a:solidFill>
                  <a:srgbClr val="00B050"/>
                </a:solidFill>
                <a:ea typeface="微软雅黑" panose="020B0503020204020204" pitchFamily="34" charset="-122"/>
              </a:rPr>
              <a:t>Toán</a:t>
            </a:r>
            <a:endParaRPr lang="zh-CN" altLang="en-US" sz="5333" b="1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41210" y="405719"/>
            <a:ext cx="688784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3733" b="1">
                <a:solidFill>
                  <a:prstClr val="black"/>
                </a:solidFill>
                <a:ea typeface="微软雅黑" panose="020B0503020204020204" pitchFamily="34" charset="-122"/>
              </a:rPr>
              <a:t>Trường Tiểu học Đô thị Việt Hưng</a:t>
            </a:r>
            <a:endParaRPr lang="en-US" altLang="zh-CN" sz="3733" b="1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51324" y="2566299"/>
            <a:ext cx="26804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4800" b="1" smtClean="0">
                <a:solidFill>
                  <a:srgbClr val="00B050"/>
                </a:solidFill>
                <a:ea typeface="微软雅黑" panose="020B0503020204020204" pitchFamily="34" charset="-122"/>
              </a:rPr>
              <a:t>Luyện tập</a:t>
            </a:r>
            <a:endParaRPr lang="en-US" altLang="zh-CN" sz="4800" b="1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801" y="4884404"/>
            <a:ext cx="5471844" cy="1781157"/>
          </a:xfrm>
          <a:prstGeom prst="rect">
            <a:avLst/>
          </a:prstGeom>
        </p:spPr>
      </p:pic>
      <p:sp>
        <p:nvSpPr>
          <p:cNvPr id="10" name="文本框 6"/>
          <p:cNvSpPr txBox="1"/>
          <p:nvPr/>
        </p:nvSpPr>
        <p:spPr>
          <a:xfrm>
            <a:off x="4229722" y="3413078"/>
            <a:ext cx="29252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3600" b="1" smtClean="0">
                <a:solidFill>
                  <a:srgbClr val="00B050"/>
                </a:solidFill>
                <a:ea typeface="微软雅黑" panose="020B0503020204020204" pitchFamily="34" charset="-122"/>
              </a:rPr>
              <a:t>(SGK trang 43)</a:t>
            </a:r>
            <a:endParaRPr lang="en-US" altLang="zh-CN" sz="3600" b="1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2040089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21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71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0" y="1380742"/>
            <a:ext cx="12192000" cy="4815836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18" y="60604"/>
            <a:ext cx="1641720" cy="2275652"/>
          </a:xfrm>
          <a:prstGeom prst="rect">
            <a:avLst/>
          </a:prstGeom>
        </p:spPr>
      </p:pic>
      <p:sp>
        <p:nvSpPr>
          <p:cNvPr id="25" name="文本框 5"/>
          <p:cNvSpPr txBox="1"/>
          <p:nvPr/>
        </p:nvSpPr>
        <p:spPr>
          <a:xfrm>
            <a:off x="3661158" y="474557"/>
            <a:ext cx="38224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77"/>
            <a:r>
              <a:rPr lang="en-US" altLang="zh-CN" sz="4400" b="1">
                <a:solidFill>
                  <a:prstClr val="black"/>
                </a:solidFill>
                <a:ea typeface="微软雅黑" panose="020B0503020204020204" pitchFamily="34" charset="-122"/>
              </a:rPr>
              <a:t>Yêu cầu cần đạt</a:t>
            </a:r>
            <a:endParaRPr lang="en-US" altLang="zh-CN" sz="4400" b="1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66104" y="2451066"/>
            <a:ext cx="2891179" cy="3572723"/>
            <a:chOff x="-889478" y="304771"/>
            <a:chExt cx="2891179" cy="3572723"/>
          </a:xfrm>
        </p:grpSpPr>
        <p:sp>
          <p:nvSpPr>
            <p:cNvPr id="10" name="MH_Other_2"/>
            <p:cNvSpPr/>
            <p:nvPr>
              <p:custDataLst>
                <p:tags r:id="rId3"/>
              </p:custDataLst>
            </p:nvPr>
          </p:nvSpPr>
          <p:spPr>
            <a:xfrm>
              <a:off x="301104" y="1461399"/>
              <a:ext cx="484187" cy="484188"/>
            </a:xfrm>
            <a:prstGeom prst="ellipse">
              <a:avLst/>
            </a:prstGeom>
            <a:solidFill>
              <a:srgbClr val="7CC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no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srgbClr val="FFFFFF"/>
                  </a:solidFill>
                  <a:ea typeface="微软雅黑" panose="020B0503020204020204" pitchFamily="34" charset="-122"/>
                </a:rPr>
                <a:t>01</a:t>
              </a:r>
              <a:endParaRPr lang="zh-CN" altLang="en-US" sz="2400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34" name="组合 2"/>
            <p:cNvGrpSpPr/>
            <p:nvPr/>
          </p:nvGrpSpPr>
          <p:grpSpPr>
            <a:xfrm>
              <a:off x="-889478" y="304771"/>
              <a:ext cx="2891179" cy="3572723"/>
              <a:chOff x="1037431" y="1077062"/>
              <a:chExt cx="2168384" cy="2679542"/>
            </a:xfrm>
          </p:grpSpPr>
          <p:sp>
            <p:nvSpPr>
              <p:cNvPr id="35" name="자유형 88"/>
              <p:cNvSpPr/>
              <p:nvPr/>
            </p:nvSpPr>
            <p:spPr bwMode="auto">
              <a:xfrm>
                <a:off x="1037431" y="1484195"/>
                <a:ext cx="2168384" cy="2272409"/>
              </a:xfrm>
              <a:custGeom>
                <a:avLst/>
                <a:gdLst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316480 h 2377440"/>
                  <a:gd name="connsiteX5" fmla="*/ 22860 w 2194560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232248 h 2377440"/>
                  <a:gd name="connsiteX5" fmla="*/ 22860 w 2194560"/>
                  <a:gd name="connsiteY5" fmla="*/ 0 h 2377440"/>
                  <a:gd name="connsiteX0" fmla="*/ 22860 w 2201801"/>
                  <a:gd name="connsiteY0" fmla="*/ 0 h 2377440"/>
                  <a:gd name="connsiteX1" fmla="*/ 2194560 w 2201801"/>
                  <a:gd name="connsiteY1" fmla="*/ 137160 h 2377440"/>
                  <a:gd name="connsiteX2" fmla="*/ 2049780 w 2201801"/>
                  <a:gd name="connsiteY2" fmla="*/ 1965960 h 2377440"/>
                  <a:gd name="connsiteX3" fmla="*/ 853440 w 2201801"/>
                  <a:gd name="connsiteY3" fmla="*/ 2377440 h 2377440"/>
                  <a:gd name="connsiteX4" fmla="*/ 0 w 2201801"/>
                  <a:gd name="connsiteY4" fmla="*/ 2232248 h 2377440"/>
                  <a:gd name="connsiteX5" fmla="*/ 22860 w 2201801"/>
                  <a:gd name="connsiteY5" fmla="*/ 0 h 237744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16104"/>
                  <a:gd name="connsiteX1" fmla="*/ 2194560 w 2201801"/>
                  <a:gd name="connsiteY1" fmla="*/ 137160 h 2316104"/>
                  <a:gd name="connsiteX2" fmla="*/ 2049780 w 2201801"/>
                  <a:gd name="connsiteY2" fmla="*/ 1965960 h 2316104"/>
                  <a:gd name="connsiteX3" fmla="*/ 1116124 w 2201801"/>
                  <a:gd name="connsiteY3" fmla="*/ 2304256 h 2316104"/>
                  <a:gd name="connsiteX4" fmla="*/ 0 w 2201801"/>
                  <a:gd name="connsiteY4" fmla="*/ 2232248 h 2316104"/>
                  <a:gd name="connsiteX5" fmla="*/ 22860 w 2201801"/>
                  <a:gd name="connsiteY5" fmla="*/ 0 h 2316104"/>
                  <a:gd name="connsiteX0" fmla="*/ 216024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216024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302394"/>
                  <a:gd name="connsiteX1" fmla="*/ 2196244 w 2196244"/>
                  <a:gd name="connsiteY1" fmla="*/ 36004 h 2302394"/>
                  <a:gd name="connsiteX2" fmla="*/ 2049780 w 2196244"/>
                  <a:gd name="connsiteY2" fmla="*/ 1893952 h 2302394"/>
                  <a:gd name="connsiteX3" fmla="*/ 1116124 w 2196244"/>
                  <a:gd name="connsiteY3" fmla="*/ 2232248 h 2302394"/>
                  <a:gd name="connsiteX4" fmla="*/ 0 w 2196244"/>
                  <a:gd name="connsiteY4" fmla="*/ 2160240 h 2302394"/>
                  <a:gd name="connsiteX5" fmla="*/ 180020 w 2196244"/>
                  <a:gd name="connsiteY5" fmla="*/ 0 h 2302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96244" h="2302394">
                    <a:moveTo>
                      <a:pt x="180020" y="0"/>
                    </a:moveTo>
                    <a:cubicBezTo>
                      <a:pt x="857309" y="70607"/>
                      <a:pt x="1482827" y="69527"/>
                      <a:pt x="2196244" y="36004"/>
                    </a:cubicBezTo>
                    <a:cubicBezTo>
                      <a:pt x="2181324" y="633028"/>
                      <a:pt x="2129347" y="1853427"/>
                      <a:pt x="2049780" y="1893952"/>
                    </a:cubicBezTo>
                    <a:cubicBezTo>
                      <a:pt x="1651000" y="2031112"/>
                      <a:pt x="1551293" y="2137976"/>
                      <a:pt x="1116124" y="2232248"/>
                    </a:cubicBezTo>
                    <a:cubicBezTo>
                      <a:pt x="697811" y="2302394"/>
                      <a:pt x="386738" y="2168927"/>
                      <a:pt x="0" y="2160240"/>
                    </a:cubicBezTo>
                    <a:cubicBezTo>
                      <a:pt x="112494" y="1412821"/>
                      <a:pt x="149009" y="847792"/>
                      <a:pt x="180020" y="0"/>
                    </a:cubicBezTo>
                    <a:close/>
                  </a:path>
                </a:pathLst>
              </a:custGeom>
              <a:noFill/>
              <a:ln w="50800">
                <a:solidFill>
                  <a:srgbClr val="6BD2D5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5pPr>
                <a:lvl6pPr marL="25146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6pPr>
                <a:lvl7pPr marL="29718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7pPr>
                <a:lvl8pPr marL="34290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8pPr>
                <a:lvl9pPr marL="38862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9pPr>
              </a:lstStyle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6" name="자유형 87"/>
              <p:cNvSpPr/>
              <p:nvPr/>
            </p:nvSpPr>
            <p:spPr bwMode="auto">
              <a:xfrm>
                <a:off x="2226546" y="3166531"/>
                <a:ext cx="713827" cy="489634"/>
              </a:xfrm>
              <a:custGeom>
                <a:avLst/>
                <a:gdLst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5193"/>
                  <a:gd name="connsiteY0" fmla="*/ 684497 h 684497"/>
                  <a:gd name="connsiteX1" fmla="*/ 827007 w 1125193"/>
                  <a:gd name="connsiteY1" fmla="*/ 0 h 684497"/>
                  <a:gd name="connsiteX2" fmla="*/ 1125193 w 1125193"/>
                  <a:gd name="connsiteY2" fmla="*/ 302186 h 684497"/>
                  <a:gd name="connsiteX3" fmla="*/ 0 w 1125193"/>
                  <a:gd name="connsiteY3" fmla="*/ 684497 h 684497"/>
                  <a:gd name="connsiteX0" fmla="*/ 0 w 1109869"/>
                  <a:gd name="connsiteY0" fmla="*/ 684497 h 684497"/>
                  <a:gd name="connsiteX1" fmla="*/ 827007 w 1109869"/>
                  <a:gd name="connsiteY1" fmla="*/ 0 h 684497"/>
                  <a:gd name="connsiteX2" fmla="*/ 1109869 w 1109869"/>
                  <a:gd name="connsiteY2" fmla="*/ 293334 h 684497"/>
                  <a:gd name="connsiteX3" fmla="*/ 0 w 1109869"/>
                  <a:gd name="connsiteY3" fmla="*/ 684497 h 684497"/>
                  <a:gd name="connsiteX0" fmla="*/ 0 w 1111718"/>
                  <a:gd name="connsiteY0" fmla="*/ 684497 h 684497"/>
                  <a:gd name="connsiteX1" fmla="*/ 827007 w 1111718"/>
                  <a:gd name="connsiteY1" fmla="*/ 0 h 684497"/>
                  <a:gd name="connsiteX2" fmla="*/ 1111718 w 1111718"/>
                  <a:gd name="connsiteY2" fmla="*/ 287291 h 684497"/>
                  <a:gd name="connsiteX3" fmla="*/ 0 w 1111718"/>
                  <a:gd name="connsiteY3" fmla="*/ 684497 h 684497"/>
                  <a:gd name="connsiteX0" fmla="*/ 0 w 1113567"/>
                  <a:gd name="connsiteY0" fmla="*/ 684497 h 684497"/>
                  <a:gd name="connsiteX1" fmla="*/ 827007 w 1113567"/>
                  <a:gd name="connsiteY1" fmla="*/ 0 h 684497"/>
                  <a:gd name="connsiteX2" fmla="*/ 1113567 w 1113567"/>
                  <a:gd name="connsiteY2" fmla="*/ 272819 h 684497"/>
                  <a:gd name="connsiteX3" fmla="*/ 0 w 1113567"/>
                  <a:gd name="connsiteY3" fmla="*/ 684497 h 684497"/>
                  <a:gd name="connsiteX0" fmla="*/ 0 w 1118278"/>
                  <a:gd name="connsiteY0" fmla="*/ 684497 h 684497"/>
                  <a:gd name="connsiteX1" fmla="*/ 827007 w 1118278"/>
                  <a:gd name="connsiteY1" fmla="*/ 0 h 684497"/>
                  <a:gd name="connsiteX2" fmla="*/ 1118278 w 1118278"/>
                  <a:gd name="connsiteY2" fmla="*/ 292399 h 684497"/>
                  <a:gd name="connsiteX3" fmla="*/ 0 w 1118278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17265" h="684497">
                    <a:moveTo>
                      <a:pt x="0" y="684497"/>
                    </a:moveTo>
                    <a:cubicBezTo>
                      <a:pt x="281310" y="578055"/>
                      <a:pt x="563915" y="445084"/>
                      <a:pt x="827007" y="0"/>
                    </a:cubicBezTo>
                    <a:cubicBezTo>
                      <a:pt x="830800" y="112603"/>
                      <a:pt x="947335" y="344380"/>
                      <a:pt x="1117265" y="283547"/>
                    </a:cubicBezTo>
                    <a:cubicBezTo>
                      <a:pt x="779033" y="454015"/>
                      <a:pt x="330704" y="612949"/>
                      <a:pt x="0" y="684497"/>
                    </a:cubicBezTo>
                    <a:close/>
                  </a:path>
                </a:pathLst>
              </a:custGeom>
              <a:noFill/>
              <a:ln w="50800">
                <a:solidFill>
                  <a:srgbClr val="6BD2D5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7" name="자유형 200"/>
              <p:cNvSpPr/>
              <p:nvPr/>
            </p:nvSpPr>
            <p:spPr bwMode="auto">
              <a:xfrm>
                <a:off x="1225754" y="1548763"/>
                <a:ext cx="1947779" cy="390990"/>
              </a:xfrm>
              <a:custGeom>
                <a:avLst/>
                <a:gdLst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07084"/>
                  <a:gd name="connsiteY0" fmla="*/ 0 h 465666"/>
                  <a:gd name="connsiteX1" fmla="*/ 2207084 w 2207084"/>
                  <a:gd name="connsiteY1" fmla="*/ 33453 h 465666"/>
                  <a:gd name="connsiteX2" fmla="*/ 2192867 w 2207084"/>
                  <a:gd name="connsiteY2" fmla="*/ 465666 h 465666"/>
                  <a:gd name="connsiteX3" fmla="*/ 16933 w 2207084"/>
                  <a:gd name="connsiteY3" fmla="*/ 381000 h 465666"/>
                  <a:gd name="connsiteX4" fmla="*/ 0 w 2207084"/>
                  <a:gd name="connsiteY4" fmla="*/ 0 h 465666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29911 w 2190151"/>
                  <a:gd name="connsiteY0" fmla="*/ 0 h 468216"/>
                  <a:gd name="connsiteX1" fmla="*/ 2190151 w 2190151"/>
                  <a:gd name="connsiteY1" fmla="*/ 36003 h 468216"/>
                  <a:gd name="connsiteX2" fmla="*/ 2175934 w 2190151"/>
                  <a:gd name="connsiteY2" fmla="*/ 468216 h 468216"/>
                  <a:gd name="connsiteX3" fmla="*/ 0 w 2190151"/>
                  <a:gd name="connsiteY3" fmla="*/ 383550 h 468216"/>
                  <a:gd name="connsiteX4" fmla="*/ 29911 w 2190151"/>
                  <a:gd name="connsiteY4" fmla="*/ 0 h 468216"/>
                  <a:gd name="connsiteX0" fmla="*/ 0 w 2160240"/>
                  <a:gd name="connsiteY0" fmla="*/ 0 h 468216"/>
                  <a:gd name="connsiteX1" fmla="*/ 2160240 w 2160240"/>
                  <a:gd name="connsiteY1" fmla="*/ 36003 h 468216"/>
                  <a:gd name="connsiteX2" fmla="*/ 2146023 w 2160240"/>
                  <a:gd name="connsiteY2" fmla="*/ 468216 h 468216"/>
                  <a:gd name="connsiteX3" fmla="*/ 0 w 2160240"/>
                  <a:gd name="connsiteY3" fmla="*/ 360039 h 468216"/>
                  <a:gd name="connsiteX4" fmla="*/ 0 w 2160240"/>
                  <a:gd name="connsiteY4" fmla="*/ 0 h 468216"/>
                  <a:gd name="connsiteX0" fmla="*/ 2144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21444 w 2181684"/>
                  <a:gd name="connsiteY4" fmla="*/ 0 h 468216"/>
                  <a:gd name="connsiteX0" fmla="*/ 1509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15094 w 2181684"/>
                  <a:gd name="connsiteY4" fmla="*/ 0 h 468216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56222"/>
                  <a:gd name="connsiteX1" fmla="*/ 2181684 w 2181684"/>
                  <a:gd name="connsiteY1" fmla="*/ 36003 h 456222"/>
                  <a:gd name="connsiteX2" fmla="*/ 2145679 w 2181684"/>
                  <a:gd name="connsiteY2" fmla="*/ 432047 h 456222"/>
                  <a:gd name="connsiteX3" fmla="*/ 0 w 2181684"/>
                  <a:gd name="connsiteY3" fmla="*/ 378258 h 456222"/>
                  <a:gd name="connsiteX4" fmla="*/ 15094 w 2181684"/>
                  <a:gd name="connsiteY4" fmla="*/ 0 h 456222"/>
                  <a:gd name="connsiteX0" fmla="*/ 15094 w 2181684"/>
                  <a:gd name="connsiteY0" fmla="*/ 0 h 462758"/>
                  <a:gd name="connsiteX1" fmla="*/ 2181684 w 2181684"/>
                  <a:gd name="connsiteY1" fmla="*/ 36003 h 462758"/>
                  <a:gd name="connsiteX2" fmla="*/ 2171699 w 2181684"/>
                  <a:gd name="connsiteY2" fmla="*/ 438583 h 462758"/>
                  <a:gd name="connsiteX3" fmla="*/ 0 w 2181684"/>
                  <a:gd name="connsiteY3" fmla="*/ 378258 h 462758"/>
                  <a:gd name="connsiteX4" fmla="*/ 15094 w 2181684"/>
                  <a:gd name="connsiteY4" fmla="*/ 0 h 462758"/>
                  <a:gd name="connsiteX0" fmla="*/ 21443 w 2181684"/>
                  <a:gd name="connsiteY0" fmla="*/ 0 h 498763"/>
                  <a:gd name="connsiteX1" fmla="*/ 2181684 w 2181684"/>
                  <a:gd name="connsiteY1" fmla="*/ 72008 h 498763"/>
                  <a:gd name="connsiteX2" fmla="*/ 2171699 w 2181684"/>
                  <a:gd name="connsiteY2" fmla="*/ 474588 h 498763"/>
                  <a:gd name="connsiteX3" fmla="*/ 0 w 2181684"/>
                  <a:gd name="connsiteY3" fmla="*/ 414263 h 498763"/>
                  <a:gd name="connsiteX4" fmla="*/ 21443 w 2181684"/>
                  <a:gd name="connsiteY4" fmla="*/ 0 h 498763"/>
                  <a:gd name="connsiteX0" fmla="*/ 21443 w 2181683"/>
                  <a:gd name="connsiteY0" fmla="*/ 0 h 498763"/>
                  <a:gd name="connsiteX1" fmla="*/ 2181683 w 2181683"/>
                  <a:gd name="connsiteY1" fmla="*/ 36005 h 498763"/>
                  <a:gd name="connsiteX2" fmla="*/ 2171699 w 2181683"/>
                  <a:gd name="connsiteY2" fmla="*/ 474588 h 498763"/>
                  <a:gd name="connsiteX3" fmla="*/ 0 w 2181683"/>
                  <a:gd name="connsiteY3" fmla="*/ 414263 h 498763"/>
                  <a:gd name="connsiteX4" fmla="*/ 21443 w 2181683"/>
                  <a:gd name="connsiteY4" fmla="*/ 0 h 498763"/>
                  <a:gd name="connsiteX0" fmla="*/ 21443 w 2181683"/>
                  <a:gd name="connsiteY0" fmla="*/ 0 h 466660"/>
                  <a:gd name="connsiteX1" fmla="*/ 2181683 w 2181683"/>
                  <a:gd name="connsiteY1" fmla="*/ 36005 h 466660"/>
                  <a:gd name="connsiteX2" fmla="*/ 2145680 w 2181683"/>
                  <a:gd name="connsiteY2" fmla="*/ 432049 h 466660"/>
                  <a:gd name="connsiteX3" fmla="*/ 0 w 2181683"/>
                  <a:gd name="connsiteY3" fmla="*/ 414263 h 466660"/>
                  <a:gd name="connsiteX4" fmla="*/ 21443 w 2181683"/>
                  <a:gd name="connsiteY4" fmla="*/ 0 h 466660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61555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71080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13233 w 2173473"/>
                  <a:gd name="connsiteY0" fmla="*/ 0 h 471835"/>
                  <a:gd name="connsiteX1" fmla="*/ 2173473 w 2173473"/>
                  <a:gd name="connsiteY1" fmla="*/ 36005 h 471835"/>
                  <a:gd name="connsiteX2" fmla="*/ 2162870 w 2173473"/>
                  <a:gd name="connsiteY2" fmla="*/ 441574 h 471835"/>
                  <a:gd name="connsiteX3" fmla="*/ 0 w 2173473"/>
                  <a:gd name="connsiteY3" fmla="*/ 377428 h 471835"/>
                  <a:gd name="connsiteX4" fmla="*/ 13233 w 2173473"/>
                  <a:gd name="connsiteY4" fmla="*/ 0 h 471835"/>
                  <a:gd name="connsiteX0" fmla="*/ 15627 w 2175867"/>
                  <a:gd name="connsiteY0" fmla="*/ 0 h 441574"/>
                  <a:gd name="connsiteX1" fmla="*/ 2175867 w 2175867"/>
                  <a:gd name="connsiteY1" fmla="*/ 36005 h 441574"/>
                  <a:gd name="connsiteX2" fmla="*/ 2165264 w 2175867"/>
                  <a:gd name="connsiteY2" fmla="*/ 441574 h 441574"/>
                  <a:gd name="connsiteX3" fmla="*/ 0 w 2175867"/>
                  <a:gd name="connsiteY3" fmla="*/ 354372 h 441574"/>
                  <a:gd name="connsiteX4" fmla="*/ 15627 w 2175867"/>
                  <a:gd name="connsiteY4" fmla="*/ 0 h 441574"/>
                  <a:gd name="connsiteX0" fmla="*/ 15627 w 2175867"/>
                  <a:gd name="connsiteY0" fmla="*/ 0 h 454274"/>
                  <a:gd name="connsiteX1" fmla="*/ 2175867 w 2175867"/>
                  <a:gd name="connsiteY1" fmla="*/ 48705 h 454274"/>
                  <a:gd name="connsiteX2" fmla="*/ 2165264 w 2175867"/>
                  <a:gd name="connsiteY2" fmla="*/ 454274 h 454274"/>
                  <a:gd name="connsiteX3" fmla="*/ 0 w 2175867"/>
                  <a:gd name="connsiteY3" fmla="*/ 367072 h 454274"/>
                  <a:gd name="connsiteX4" fmla="*/ 15627 w 2175867"/>
                  <a:gd name="connsiteY4" fmla="*/ 0 h 454274"/>
                  <a:gd name="connsiteX0" fmla="*/ 15627 w 2179042"/>
                  <a:gd name="connsiteY0" fmla="*/ 0 h 454274"/>
                  <a:gd name="connsiteX1" fmla="*/ 2179042 w 2179042"/>
                  <a:gd name="connsiteY1" fmla="*/ 39180 h 454274"/>
                  <a:gd name="connsiteX2" fmla="*/ 2165264 w 2179042"/>
                  <a:gd name="connsiteY2" fmla="*/ 454274 h 454274"/>
                  <a:gd name="connsiteX3" fmla="*/ 0 w 2179042"/>
                  <a:gd name="connsiteY3" fmla="*/ 367072 h 454274"/>
                  <a:gd name="connsiteX4" fmla="*/ 15627 w 2179042"/>
                  <a:gd name="connsiteY4" fmla="*/ 0 h 454274"/>
                  <a:gd name="connsiteX0" fmla="*/ 15627 w 2179042"/>
                  <a:gd name="connsiteY0" fmla="*/ 0 h 397124"/>
                  <a:gd name="connsiteX1" fmla="*/ 2179042 w 2179042"/>
                  <a:gd name="connsiteY1" fmla="*/ 39180 h 397124"/>
                  <a:gd name="connsiteX2" fmla="*/ 2174789 w 2179042"/>
                  <a:gd name="connsiteY2" fmla="*/ 397124 h 397124"/>
                  <a:gd name="connsiteX3" fmla="*/ 0 w 2179042"/>
                  <a:gd name="connsiteY3" fmla="*/ 367072 h 397124"/>
                  <a:gd name="connsiteX4" fmla="*/ 15627 w 2179042"/>
                  <a:gd name="connsiteY4" fmla="*/ 0 h 397124"/>
                  <a:gd name="connsiteX0" fmla="*/ 18802 w 2182217"/>
                  <a:gd name="connsiteY0" fmla="*/ 0 h 397124"/>
                  <a:gd name="connsiteX1" fmla="*/ 2182217 w 2182217"/>
                  <a:gd name="connsiteY1" fmla="*/ 39180 h 397124"/>
                  <a:gd name="connsiteX2" fmla="*/ 2177964 w 2182217"/>
                  <a:gd name="connsiteY2" fmla="*/ 397124 h 397124"/>
                  <a:gd name="connsiteX3" fmla="*/ 0 w 2182217"/>
                  <a:gd name="connsiteY3" fmla="*/ 351197 h 397124"/>
                  <a:gd name="connsiteX4" fmla="*/ 18802 w 2182217"/>
                  <a:gd name="connsiteY4" fmla="*/ 0 h 397124"/>
                  <a:gd name="connsiteX0" fmla="*/ 25152 w 2188567"/>
                  <a:gd name="connsiteY0" fmla="*/ 0 h 397124"/>
                  <a:gd name="connsiteX1" fmla="*/ 2188567 w 2188567"/>
                  <a:gd name="connsiteY1" fmla="*/ 39180 h 397124"/>
                  <a:gd name="connsiteX2" fmla="*/ 2184314 w 2188567"/>
                  <a:gd name="connsiteY2" fmla="*/ 397124 h 397124"/>
                  <a:gd name="connsiteX3" fmla="*/ 0 w 2188567"/>
                  <a:gd name="connsiteY3" fmla="*/ 367072 h 397124"/>
                  <a:gd name="connsiteX4" fmla="*/ 25152 w 2188567"/>
                  <a:gd name="connsiteY4" fmla="*/ 0 h 397124"/>
                  <a:gd name="connsiteX0" fmla="*/ 25152 w 2188567"/>
                  <a:gd name="connsiteY0" fmla="*/ 0 h 381249"/>
                  <a:gd name="connsiteX1" fmla="*/ 2188567 w 2188567"/>
                  <a:gd name="connsiteY1" fmla="*/ 39180 h 381249"/>
                  <a:gd name="connsiteX2" fmla="*/ 2181139 w 2188567"/>
                  <a:gd name="connsiteY2" fmla="*/ 381249 h 381249"/>
                  <a:gd name="connsiteX3" fmla="*/ 0 w 2188567"/>
                  <a:gd name="connsiteY3" fmla="*/ 367072 h 381249"/>
                  <a:gd name="connsiteX4" fmla="*/ 25152 w 2188567"/>
                  <a:gd name="connsiteY4" fmla="*/ 0 h 381249"/>
                  <a:gd name="connsiteX0" fmla="*/ 25152 w 2188567"/>
                  <a:gd name="connsiteY0" fmla="*/ 0 h 411696"/>
                  <a:gd name="connsiteX1" fmla="*/ 2188567 w 2188567"/>
                  <a:gd name="connsiteY1" fmla="*/ 39180 h 411696"/>
                  <a:gd name="connsiteX2" fmla="*/ 2181139 w 2188567"/>
                  <a:gd name="connsiteY2" fmla="*/ 381249 h 411696"/>
                  <a:gd name="connsiteX3" fmla="*/ 0 w 2188567"/>
                  <a:gd name="connsiteY3" fmla="*/ 367072 h 411696"/>
                  <a:gd name="connsiteX4" fmla="*/ 25152 w 2188567"/>
                  <a:gd name="connsiteY4" fmla="*/ 0 h 411696"/>
                  <a:gd name="connsiteX0" fmla="*/ 25152 w 2188567"/>
                  <a:gd name="connsiteY0" fmla="*/ 0 h 436265"/>
                  <a:gd name="connsiteX1" fmla="*/ 2188567 w 2188567"/>
                  <a:gd name="connsiteY1" fmla="*/ 39180 h 436265"/>
                  <a:gd name="connsiteX2" fmla="*/ 2181139 w 2188567"/>
                  <a:gd name="connsiteY2" fmla="*/ 381249 h 436265"/>
                  <a:gd name="connsiteX3" fmla="*/ 0 w 2188567"/>
                  <a:gd name="connsiteY3" fmla="*/ 367072 h 436265"/>
                  <a:gd name="connsiteX4" fmla="*/ 25152 w 218856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80357" h="436265">
                    <a:moveTo>
                      <a:pt x="16942" y="0"/>
                    </a:moveTo>
                    <a:cubicBezTo>
                      <a:pt x="639962" y="54762"/>
                      <a:pt x="1398909" y="66757"/>
                      <a:pt x="2180357" y="39180"/>
                    </a:cubicBezTo>
                    <a:cubicBezTo>
                      <a:pt x="2178939" y="158495"/>
                      <a:pt x="2174347" y="261934"/>
                      <a:pt x="2172929" y="381249"/>
                    </a:cubicBezTo>
                    <a:cubicBezTo>
                      <a:pt x="1395033" y="436265"/>
                      <a:pt x="414147" y="370198"/>
                      <a:pt x="0" y="338745"/>
                    </a:cubicBezTo>
                    <a:lnTo>
                      <a:pt x="16942" y="0"/>
                    </a:lnTo>
                    <a:close/>
                  </a:path>
                </a:pathLst>
              </a:custGeom>
              <a:solidFill>
                <a:srgbClr val="6BD2D5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8" name="자유형 124"/>
              <p:cNvSpPr/>
              <p:nvPr/>
            </p:nvSpPr>
            <p:spPr bwMode="auto">
              <a:xfrm>
                <a:off x="2154806" y="1358647"/>
                <a:ext cx="132721" cy="281585"/>
              </a:xfrm>
              <a:custGeom>
                <a:avLst/>
                <a:gdLst>
                  <a:gd name="connsiteX0" fmla="*/ 127000 w 203200"/>
                  <a:gd name="connsiteY0" fmla="*/ 0 h 279400"/>
                  <a:gd name="connsiteX1" fmla="*/ 0 w 203200"/>
                  <a:gd name="connsiteY1" fmla="*/ 279400 h 279400"/>
                  <a:gd name="connsiteX2" fmla="*/ 203200 w 203200"/>
                  <a:gd name="connsiteY2" fmla="*/ 6350 h 279400"/>
                  <a:gd name="connsiteX3" fmla="*/ 127000 w 203200"/>
                  <a:gd name="connsiteY3" fmla="*/ 0 h 279400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012" h="229667">
                    <a:moveTo>
                      <a:pt x="65881" y="0"/>
                    </a:moveTo>
                    <a:cubicBezTo>
                      <a:pt x="13989" y="170218"/>
                      <a:pt x="14807" y="145050"/>
                      <a:pt x="0" y="229667"/>
                    </a:cubicBezTo>
                    <a:cubicBezTo>
                      <a:pt x="60212" y="160858"/>
                      <a:pt x="80727" y="78247"/>
                      <a:pt x="108012" y="3535"/>
                    </a:cubicBezTo>
                    <a:lnTo>
                      <a:pt x="65881" y="0"/>
                    </a:lnTo>
                    <a:close/>
                  </a:path>
                </a:pathLst>
              </a:custGeom>
              <a:solidFill>
                <a:srgbClr val="6BD2D5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9" name="타원 113"/>
              <p:cNvSpPr/>
              <p:nvPr/>
            </p:nvSpPr>
            <p:spPr bwMode="auto">
              <a:xfrm>
                <a:off x="2129696" y="1077062"/>
                <a:ext cx="303106" cy="303108"/>
              </a:xfrm>
              <a:prstGeom prst="ellipse">
                <a:avLst/>
              </a:prstGeom>
              <a:solidFill>
                <a:srgbClr val="6BD2D5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377"/>
                <a:endParaRPr lang="ko-KR" altLang="en-US" sz="1600">
                  <a:solidFill>
                    <a:srgbClr val="000000"/>
                  </a:solidFill>
                  <a:latin typeface="Arial" panose="020B0604020202020204" pitchFamily="34" charset="0"/>
                  <a:ea typeface="Malgun Gothic" panose="020B0503020000020004" pitchFamily="34" charset="-127"/>
                  <a:sym typeface="Arial" panose="020B0604020202020204" pitchFamily="34" charset="0"/>
                </a:endParaRPr>
              </a:p>
            </p:txBody>
          </p:sp>
          <p:sp>
            <p:nvSpPr>
              <p:cNvPr id="40" name="矩形 22"/>
              <p:cNvSpPr/>
              <p:nvPr/>
            </p:nvSpPr>
            <p:spPr>
              <a:xfrm>
                <a:off x="1321823" y="2311806"/>
                <a:ext cx="1792613" cy="1038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defRPr/>
                </a:pPr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iết so sánh hai số thập phân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4375736" y="1931879"/>
            <a:ext cx="2888787" cy="3572721"/>
            <a:chOff x="2485267" y="1015304"/>
            <a:chExt cx="2888787" cy="3572721"/>
          </a:xfrm>
        </p:grpSpPr>
        <p:sp>
          <p:nvSpPr>
            <p:cNvPr id="16" name="MH_Other_2"/>
            <p:cNvSpPr/>
            <p:nvPr>
              <p:custDataLst>
                <p:tags r:id="rId2"/>
              </p:custDataLst>
            </p:nvPr>
          </p:nvSpPr>
          <p:spPr>
            <a:xfrm>
              <a:off x="3758171" y="2123070"/>
              <a:ext cx="484187" cy="484188"/>
            </a:xfrm>
            <a:prstGeom prst="ellipse">
              <a:avLst/>
            </a:prstGeom>
            <a:solidFill>
              <a:srgbClr val="7CC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no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srgbClr val="FFFFFF"/>
                  </a:solidFill>
                  <a:ea typeface="微软雅黑" panose="020B0503020204020204" pitchFamily="34" charset="-122"/>
                </a:rPr>
                <a:t>02</a:t>
              </a:r>
              <a:endParaRPr lang="zh-CN" altLang="en-US" sz="2400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42" name="组合 3"/>
            <p:cNvGrpSpPr/>
            <p:nvPr/>
          </p:nvGrpSpPr>
          <p:grpSpPr>
            <a:xfrm>
              <a:off x="2485267" y="1015304"/>
              <a:ext cx="2888787" cy="3572721"/>
              <a:chOff x="3476638" y="1141629"/>
              <a:chExt cx="2166590" cy="2679541"/>
            </a:xfrm>
          </p:grpSpPr>
          <p:sp>
            <p:nvSpPr>
              <p:cNvPr id="43" name="자유형 88"/>
              <p:cNvSpPr/>
              <p:nvPr/>
            </p:nvSpPr>
            <p:spPr bwMode="auto">
              <a:xfrm>
                <a:off x="3476638" y="1548761"/>
                <a:ext cx="2166590" cy="2272409"/>
              </a:xfrm>
              <a:custGeom>
                <a:avLst/>
                <a:gdLst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316480 h 2377440"/>
                  <a:gd name="connsiteX5" fmla="*/ 22860 w 2194560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232248 h 2377440"/>
                  <a:gd name="connsiteX5" fmla="*/ 22860 w 2194560"/>
                  <a:gd name="connsiteY5" fmla="*/ 0 h 2377440"/>
                  <a:gd name="connsiteX0" fmla="*/ 22860 w 2201801"/>
                  <a:gd name="connsiteY0" fmla="*/ 0 h 2377440"/>
                  <a:gd name="connsiteX1" fmla="*/ 2194560 w 2201801"/>
                  <a:gd name="connsiteY1" fmla="*/ 137160 h 2377440"/>
                  <a:gd name="connsiteX2" fmla="*/ 2049780 w 2201801"/>
                  <a:gd name="connsiteY2" fmla="*/ 1965960 h 2377440"/>
                  <a:gd name="connsiteX3" fmla="*/ 853440 w 2201801"/>
                  <a:gd name="connsiteY3" fmla="*/ 2377440 h 2377440"/>
                  <a:gd name="connsiteX4" fmla="*/ 0 w 2201801"/>
                  <a:gd name="connsiteY4" fmla="*/ 2232248 h 2377440"/>
                  <a:gd name="connsiteX5" fmla="*/ 22860 w 2201801"/>
                  <a:gd name="connsiteY5" fmla="*/ 0 h 237744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16104"/>
                  <a:gd name="connsiteX1" fmla="*/ 2194560 w 2201801"/>
                  <a:gd name="connsiteY1" fmla="*/ 137160 h 2316104"/>
                  <a:gd name="connsiteX2" fmla="*/ 2049780 w 2201801"/>
                  <a:gd name="connsiteY2" fmla="*/ 1965960 h 2316104"/>
                  <a:gd name="connsiteX3" fmla="*/ 1116124 w 2201801"/>
                  <a:gd name="connsiteY3" fmla="*/ 2304256 h 2316104"/>
                  <a:gd name="connsiteX4" fmla="*/ 0 w 2201801"/>
                  <a:gd name="connsiteY4" fmla="*/ 2232248 h 2316104"/>
                  <a:gd name="connsiteX5" fmla="*/ 22860 w 2201801"/>
                  <a:gd name="connsiteY5" fmla="*/ 0 h 2316104"/>
                  <a:gd name="connsiteX0" fmla="*/ 216024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216024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302394"/>
                  <a:gd name="connsiteX1" fmla="*/ 2196244 w 2196244"/>
                  <a:gd name="connsiteY1" fmla="*/ 36004 h 2302394"/>
                  <a:gd name="connsiteX2" fmla="*/ 2049780 w 2196244"/>
                  <a:gd name="connsiteY2" fmla="*/ 1893952 h 2302394"/>
                  <a:gd name="connsiteX3" fmla="*/ 1116124 w 2196244"/>
                  <a:gd name="connsiteY3" fmla="*/ 2232248 h 2302394"/>
                  <a:gd name="connsiteX4" fmla="*/ 0 w 2196244"/>
                  <a:gd name="connsiteY4" fmla="*/ 2160240 h 2302394"/>
                  <a:gd name="connsiteX5" fmla="*/ 180020 w 2196244"/>
                  <a:gd name="connsiteY5" fmla="*/ 0 h 2302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96244" h="2302394">
                    <a:moveTo>
                      <a:pt x="180020" y="0"/>
                    </a:moveTo>
                    <a:cubicBezTo>
                      <a:pt x="857309" y="70607"/>
                      <a:pt x="1482827" y="69527"/>
                      <a:pt x="2196244" y="36004"/>
                    </a:cubicBezTo>
                    <a:cubicBezTo>
                      <a:pt x="2181324" y="633028"/>
                      <a:pt x="2129347" y="1853427"/>
                      <a:pt x="2049780" y="1893952"/>
                    </a:cubicBezTo>
                    <a:cubicBezTo>
                      <a:pt x="1651000" y="2031112"/>
                      <a:pt x="1551293" y="2137976"/>
                      <a:pt x="1116124" y="2232248"/>
                    </a:cubicBezTo>
                    <a:cubicBezTo>
                      <a:pt x="697811" y="2302394"/>
                      <a:pt x="386738" y="2168927"/>
                      <a:pt x="0" y="2160240"/>
                    </a:cubicBezTo>
                    <a:cubicBezTo>
                      <a:pt x="112494" y="1412821"/>
                      <a:pt x="149009" y="847792"/>
                      <a:pt x="180020" y="0"/>
                    </a:cubicBezTo>
                    <a:close/>
                  </a:path>
                </a:pathLst>
              </a:custGeom>
              <a:noFill/>
              <a:ln w="50800">
                <a:solidFill>
                  <a:srgbClr val="EC6063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5pPr>
                <a:lvl6pPr marL="25146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6pPr>
                <a:lvl7pPr marL="29718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7pPr>
                <a:lvl8pPr marL="34290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8pPr>
                <a:lvl9pPr marL="38862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9pPr>
              </a:lstStyle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4" name="자유형 87"/>
              <p:cNvSpPr/>
              <p:nvPr/>
            </p:nvSpPr>
            <p:spPr bwMode="auto">
              <a:xfrm>
                <a:off x="4577869" y="3179084"/>
                <a:ext cx="916497" cy="572139"/>
              </a:xfrm>
              <a:custGeom>
                <a:avLst/>
                <a:gdLst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5193"/>
                  <a:gd name="connsiteY0" fmla="*/ 684497 h 684497"/>
                  <a:gd name="connsiteX1" fmla="*/ 827007 w 1125193"/>
                  <a:gd name="connsiteY1" fmla="*/ 0 h 684497"/>
                  <a:gd name="connsiteX2" fmla="*/ 1125193 w 1125193"/>
                  <a:gd name="connsiteY2" fmla="*/ 302186 h 684497"/>
                  <a:gd name="connsiteX3" fmla="*/ 0 w 1125193"/>
                  <a:gd name="connsiteY3" fmla="*/ 684497 h 684497"/>
                  <a:gd name="connsiteX0" fmla="*/ 0 w 1109869"/>
                  <a:gd name="connsiteY0" fmla="*/ 684497 h 684497"/>
                  <a:gd name="connsiteX1" fmla="*/ 827007 w 1109869"/>
                  <a:gd name="connsiteY1" fmla="*/ 0 h 684497"/>
                  <a:gd name="connsiteX2" fmla="*/ 1109869 w 1109869"/>
                  <a:gd name="connsiteY2" fmla="*/ 293334 h 684497"/>
                  <a:gd name="connsiteX3" fmla="*/ 0 w 1109869"/>
                  <a:gd name="connsiteY3" fmla="*/ 684497 h 684497"/>
                  <a:gd name="connsiteX0" fmla="*/ 0 w 1111718"/>
                  <a:gd name="connsiteY0" fmla="*/ 684497 h 684497"/>
                  <a:gd name="connsiteX1" fmla="*/ 827007 w 1111718"/>
                  <a:gd name="connsiteY1" fmla="*/ 0 h 684497"/>
                  <a:gd name="connsiteX2" fmla="*/ 1111718 w 1111718"/>
                  <a:gd name="connsiteY2" fmla="*/ 287291 h 684497"/>
                  <a:gd name="connsiteX3" fmla="*/ 0 w 1111718"/>
                  <a:gd name="connsiteY3" fmla="*/ 684497 h 684497"/>
                  <a:gd name="connsiteX0" fmla="*/ 0 w 1113567"/>
                  <a:gd name="connsiteY0" fmla="*/ 684497 h 684497"/>
                  <a:gd name="connsiteX1" fmla="*/ 827007 w 1113567"/>
                  <a:gd name="connsiteY1" fmla="*/ 0 h 684497"/>
                  <a:gd name="connsiteX2" fmla="*/ 1113567 w 1113567"/>
                  <a:gd name="connsiteY2" fmla="*/ 272819 h 684497"/>
                  <a:gd name="connsiteX3" fmla="*/ 0 w 1113567"/>
                  <a:gd name="connsiteY3" fmla="*/ 684497 h 684497"/>
                  <a:gd name="connsiteX0" fmla="*/ 0 w 1118278"/>
                  <a:gd name="connsiteY0" fmla="*/ 684497 h 684497"/>
                  <a:gd name="connsiteX1" fmla="*/ 827007 w 1118278"/>
                  <a:gd name="connsiteY1" fmla="*/ 0 h 684497"/>
                  <a:gd name="connsiteX2" fmla="*/ 1118278 w 1118278"/>
                  <a:gd name="connsiteY2" fmla="*/ 292399 h 684497"/>
                  <a:gd name="connsiteX3" fmla="*/ 0 w 1118278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17265" h="684497">
                    <a:moveTo>
                      <a:pt x="0" y="684497"/>
                    </a:moveTo>
                    <a:cubicBezTo>
                      <a:pt x="281310" y="578055"/>
                      <a:pt x="563915" y="445084"/>
                      <a:pt x="827007" y="0"/>
                    </a:cubicBezTo>
                    <a:cubicBezTo>
                      <a:pt x="830800" y="112603"/>
                      <a:pt x="947335" y="344380"/>
                      <a:pt x="1117265" y="283547"/>
                    </a:cubicBezTo>
                    <a:cubicBezTo>
                      <a:pt x="779033" y="454015"/>
                      <a:pt x="330704" y="612949"/>
                      <a:pt x="0" y="684497"/>
                    </a:cubicBezTo>
                    <a:close/>
                  </a:path>
                </a:pathLst>
              </a:custGeom>
              <a:noFill/>
              <a:ln w="50800">
                <a:solidFill>
                  <a:srgbClr val="EC6063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5" name="자유형 200"/>
              <p:cNvSpPr/>
              <p:nvPr/>
            </p:nvSpPr>
            <p:spPr bwMode="auto">
              <a:xfrm>
                <a:off x="3663168" y="1613329"/>
                <a:ext cx="1949573" cy="390990"/>
              </a:xfrm>
              <a:custGeom>
                <a:avLst/>
                <a:gdLst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07084"/>
                  <a:gd name="connsiteY0" fmla="*/ 0 h 465666"/>
                  <a:gd name="connsiteX1" fmla="*/ 2207084 w 2207084"/>
                  <a:gd name="connsiteY1" fmla="*/ 33453 h 465666"/>
                  <a:gd name="connsiteX2" fmla="*/ 2192867 w 2207084"/>
                  <a:gd name="connsiteY2" fmla="*/ 465666 h 465666"/>
                  <a:gd name="connsiteX3" fmla="*/ 16933 w 2207084"/>
                  <a:gd name="connsiteY3" fmla="*/ 381000 h 465666"/>
                  <a:gd name="connsiteX4" fmla="*/ 0 w 2207084"/>
                  <a:gd name="connsiteY4" fmla="*/ 0 h 465666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29911 w 2190151"/>
                  <a:gd name="connsiteY0" fmla="*/ 0 h 468216"/>
                  <a:gd name="connsiteX1" fmla="*/ 2190151 w 2190151"/>
                  <a:gd name="connsiteY1" fmla="*/ 36003 h 468216"/>
                  <a:gd name="connsiteX2" fmla="*/ 2175934 w 2190151"/>
                  <a:gd name="connsiteY2" fmla="*/ 468216 h 468216"/>
                  <a:gd name="connsiteX3" fmla="*/ 0 w 2190151"/>
                  <a:gd name="connsiteY3" fmla="*/ 383550 h 468216"/>
                  <a:gd name="connsiteX4" fmla="*/ 29911 w 2190151"/>
                  <a:gd name="connsiteY4" fmla="*/ 0 h 468216"/>
                  <a:gd name="connsiteX0" fmla="*/ 0 w 2160240"/>
                  <a:gd name="connsiteY0" fmla="*/ 0 h 468216"/>
                  <a:gd name="connsiteX1" fmla="*/ 2160240 w 2160240"/>
                  <a:gd name="connsiteY1" fmla="*/ 36003 h 468216"/>
                  <a:gd name="connsiteX2" fmla="*/ 2146023 w 2160240"/>
                  <a:gd name="connsiteY2" fmla="*/ 468216 h 468216"/>
                  <a:gd name="connsiteX3" fmla="*/ 0 w 2160240"/>
                  <a:gd name="connsiteY3" fmla="*/ 360039 h 468216"/>
                  <a:gd name="connsiteX4" fmla="*/ 0 w 2160240"/>
                  <a:gd name="connsiteY4" fmla="*/ 0 h 468216"/>
                  <a:gd name="connsiteX0" fmla="*/ 2144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21444 w 2181684"/>
                  <a:gd name="connsiteY4" fmla="*/ 0 h 468216"/>
                  <a:gd name="connsiteX0" fmla="*/ 1509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15094 w 2181684"/>
                  <a:gd name="connsiteY4" fmla="*/ 0 h 468216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56222"/>
                  <a:gd name="connsiteX1" fmla="*/ 2181684 w 2181684"/>
                  <a:gd name="connsiteY1" fmla="*/ 36003 h 456222"/>
                  <a:gd name="connsiteX2" fmla="*/ 2145679 w 2181684"/>
                  <a:gd name="connsiteY2" fmla="*/ 432047 h 456222"/>
                  <a:gd name="connsiteX3" fmla="*/ 0 w 2181684"/>
                  <a:gd name="connsiteY3" fmla="*/ 378258 h 456222"/>
                  <a:gd name="connsiteX4" fmla="*/ 15094 w 2181684"/>
                  <a:gd name="connsiteY4" fmla="*/ 0 h 456222"/>
                  <a:gd name="connsiteX0" fmla="*/ 15094 w 2181684"/>
                  <a:gd name="connsiteY0" fmla="*/ 0 h 462758"/>
                  <a:gd name="connsiteX1" fmla="*/ 2181684 w 2181684"/>
                  <a:gd name="connsiteY1" fmla="*/ 36003 h 462758"/>
                  <a:gd name="connsiteX2" fmla="*/ 2171699 w 2181684"/>
                  <a:gd name="connsiteY2" fmla="*/ 438583 h 462758"/>
                  <a:gd name="connsiteX3" fmla="*/ 0 w 2181684"/>
                  <a:gd name="connsiteY3" fmla="*/ 378258 h 462758"/>
                  <a:gd name="connsiteX4" fmla="*/ 15094 w 2181684"/>
                  <a:gd name="connsiteY4" fmla="*/ 0 h 462758"/>
                  <a:gd name="connsiteX0" fmla="*/ 21443 w 2181684"/>
                  <a:gd name="connsiteY0" fmla="*/ 0 h 498763"/>
                  <a:gd name="connsiteX1" fmla="*/ 2181684 w 2181684"/>
                  <a:gd name="connsiteY1" fmla="*/ 72008 h 498763"/>
                  <a:gd name="connsiteX2" fmla="*/ 2171699 w 2181684"/>
                  <a:gd name="connsiteY2" fmla="*/ 474588 h 498763"/>
                  <a:gd name="connsiteX3" fmla="*/ 0 w 2181684"/>
                  <a:gd name="connsiteY3" fmla="*/ 414263 h 498763"/>
                  <a:gd name="connsiteX4" fmla="*/ 21443 w 2181684"/>
                  <a:gd name="connsiteY4" fmla="*/ 0 h 498763"/>
                  <a:gd name="connsiteX0" fmla="*/ 21443 w 2181683"/>
                  <a:gd name="connsiteY0" fmla="*/ 0 h 498763"/>
                  <a:gd name="connsiteX1" fmla="*/ 2181683 w 2181683"/>
                  <a:gd name="connsiteY1" fmla="*/ 36005 h 498763"/>
                  <a:gd name="connsiteX2" fmla="*/ 2171699 w 2181683"/>
                  <a:gd name="connsiteY2" fmla="*/ 474588 h 498763"/>
                  <a:gd name="connsiteX3" fmla="*/ 0 w 2181683"/>
                  <a:gd name="connsiteY3" fmla="*/ 414263 h 498763"/>
                  <a:gd name="connsiteX4" fmla="*/ 21443 w 2181683"/>
                  <a:gd name="connsiteY4" fmla="*/ 0 h 498763"/>
                  <a:gd name="connsiteX0" fmla="*/ 21443 w 2181683"/>
                  <a:gd name="connsiteY0" fmla="*/ 0 h 466660"/>
                  <a:gd name="connsiteX1" fmla="*/ 2181683 w 2181683"/>
                  <a:gd name="connsiteY1" fmla="*/ 36005 h 466660"/>
                  <a:gd name="connsiteX2" fmla="*/ 2145680 w 2181683"/>
                  <a:gd name="connsiteY2" fmla="*/ 432049 h 466660"/>
                  <a:gd name="connsiteX3" fmla="*/ 0 w 2181683"/>
                  <a:gd name="connsiteY3" fmla="*/ 414263 h 466660"/>
                  <a:gd name="connsiteX4" fmla="*/ 21443 w 2181683"/>
                  <a:gd name="connsiteY4" fmla="*/ 0 h 466660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61555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71080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13233 w 2173473"/>
                  <a:gd name="connsiteY0" fmla="*/ 0 h 471835"/>
                  <a:gd name="connsiteX1" fmla="*/ 2173473 w 2173473"/>
                  <a:gd name="connsiteY1" fmla="*/ 36005 h 471835"/>
                  <a:gd name="connsiteX2" fmla="*/ 2162870 w 2173473"/>
                  <a:gd name="connsiteY2" fmla="*/ 441574 h 471835"/>
                  <a:gd name="connsiteX3" fmla="*/ 0 w 2173473"/>
                  <a:gd name="connsiteY3" fmla="*/ 377428 h 471835"/>
                  <a:gd name="connsiteX4" fmla="*/ 13233 w 2173473"/>
                  <a:gd name="connsiteY4" fmla="*/ 0 h 471835"/>
                  <a:gd name="connsiteX0" fmla="*/ 15627 w 2175867"/>
                  <a:gd name="connsiteY0" fmla="*/ 0 h 441574"/>
                  <a:gd name="connsiteX1" fmla="*/ 2175867 w 2175867"/>
                  <a:gd name="connsiteY1" fmla="*/ 36005 h 441574"/>
                  <a:gd name="connsiteX2" fmla="*/ 2165264 w 2175867"/>
                  <a:gd name="connsiteY2" fmla="*/ 441574 h 441574"/>
                  <a:gd name="connsiteX3" fmla="*/ 0 w 2175867"/>
                  <a:gd name="connsiteY3" fmla="*/ 354372 h 441574"/>
                  <a:gd name="connsiteX4" fmla="*/ 15627 w 2175867"/>
                  <a:gd name="connsiteY4" fmla="*/ 0 h 441574"/>
                  <a:gd name="connsiteX0" fmla="*/ 15627 w 2175867"/>
                  <a:gd name="connsiteY0" fmla="*/ 0 h 454274"/>
                  <a:gd name="connsiteX1" fmla="*/ 2175867 w 2175867"/>
                  <a:gd name="connsiteY1" fmla="*/ 48705 h 454274"/>
                  <a:gd name="connsiteX2" fmla="*/ 2165264 w 2175867"/>
                  <a:gd name="connsiteY2" fmla="*/ 454274 h 454274"/>
                  <a:gd name="connsiteX3" fmla="*/ 0 w 2175867"/>
                  <a:gd name="connsiteY3" fmla="*/ 367072 h 454274"/>
                  <a:gd name="connsiteX4" fmla="*/ 15627 w 2175867"/>
                  <a:gd name="connsiteY4" fmla="*/ 0 h 454274"/>
                  <a:gd name="connsiteX0" fmla="*/ 15627 w 2179042"/>
                  <a:gd name="connsiteY0" fmla="*/ 0 h 454274"/>
                  <a:gd name="connsiteX1" fmla="*/ 2179042 w 2179042"/>
                  <a:gd name="connsiteY1" fmla="*/ 39180 h 454274"/>
                  <a:gd name="connsiteX2" fmla="*/ 2165264 w 2179042"/>
                  <a:gd name="connsiteY2" fmla="*/ 454274 h 454274"/>
                  <a:gd name="connsiteX3" fmla="*/ 0 w 2179042"/>
                  <a:gd name="connsiteY3" fmla="*/ 367072 h 454274"/>
                  <a:gd name="connsiteX4" fmla="*/ 15627 w 2179042"/>
                  <a:gd name="connsiteY4" fmla="*/ 0 h 454274"/>
                  <a:gd name="connsiteX0" fmla="*/ 15627 w 2179042"/>
                  <a:gd name="connsiteY0" fmla="*/ 0 h 397124"/>
                  <a:gd name="connsiteX1" fmla="*/ 2179042 w 2179042"/>
                  <a:gd name="connsiteY1" fmla="*/ 39180 h 397124"/>
                  <a:gd name="connsiteX2" fmla="*/ 2174789 w 2179042"/>
                  <a:gd name="connsiteY2" fmla="*/ 397124 h 397124"/>
                  <a:gd name="connsiteX3" fmla="*/ 0 w 2179042"/>
                  <a:gd name="connsiteY3" fmla="*/ 367072 h 397124"/>
                  <a:gd name="connsiteX4" fmla="*/ 15627 w 2179042"/>
                  <a:gd name="connsiteY4" fmla="*/ 0 h 397124"/>
                  <a:gd name="connsiteX0" fmla="*/ 18802 w 2182217"/>
                  <a:gd name="connsiteY0" fmla="*/ 0 h 397124"/>
                  <a:gd name="connsiteX1" fmla="*/ 2182217 w 2182217"/>
                  <a:gd name="connsiteY1" fmla="*/ 39180 h 397124"/>
                  <a:gd name="connsiteX2" fmla="*/ 2177964 w 2182217"/>
                  <a:gd name="connsiteY2" fmla="*/ 397124 h 397124"/>
                  <a:gd name="connsiteX3" fmla="*/ 0 w 2182217"/>
                  <a:gd name="connsiteY3" fmla="*/ 351197 h 397124"/>
                  <a:gd name="connsiteX4" fmla="*/ 18802 w 2182217"/>
                  <a:gd name="connsiteY4" fmla="*/ 0 h 397124"/>
                  <a:gd name="connsiteX0" fmla="*/ 25152 w 2188567"/>
                  <a:gd name="connsiteY0" fmla="*/ 0 h 397124"/>
                  <a:gd name="connsiteX1" fmla="*/ 2188567 w 2188567"/>
                  <a:gd name="connsiteY1" fmla="*/ 39180 h 397124"/>
                  <a:gd name="connsiteX2" fmla="*/ 2184314 w 2188567"/>
                  <a:gd name="connsiteY2" fmla="*/ 397124 h 397124"/>
                  <a:gd name="connsiteX3" fmla="*/ 0 w 2188567"/>
                  <a:gd name="connsiteY3" fmla="*/ 367072 h 397124"/>
                  <a:gd name="connsiteX4" fmla="*/ 25152 w 2188567"/>
                  <a:gd name="connsiteY4" fmla="*/ 0 h 397124"/>
                  <a:gd name="connsiteX0" fmla="*/ 25152 w 2188567"/>
                  <a:gd name="connsiteY0" fmla="*/ 0 h 381249"/>
                  <a:gd name="connsiteX1" fmla="*/ 2188567 w 2188567"/>
                  <a:gd name="connsiteY1" fmla="*/ 39180 h 381249"/>
                  <a:gd name="connsiteX2" fmla="*/ 2181139 w 2188567"/>
                  <a:gd name="connsiteY2" fmla="*/ 381249 h 381249"/>
                  <a:gd name="connsiteX3" fmla="*/ 0 w 2188567"/>
                  <a:gd name="connsiteY3" fmla="*/ 367072 h 381249"/>
                  <a:gd name="connsiteX4" fmla="*/ 25152 w 2188567"/>
                  <a:gd name="connsiteY4" fmla="*/ 0 h 381249"/>
                  <a:gd name="connsiteX0" fmla="*/ 25152 w 2188567"/>
                  <a:gd name="connsiteY0" fmla="*/ 0 h 411696"/>
                  <a:gd name="connsiteX1" fmla="*/ 2188567 w 2188567"/>
                  <a:gd name="connsiteY1" fmla="*/ 39180 h 411696"/>
                  <a:gd name="connsiteX2" fmla="*/ 2181139 w 2188567"/>
                  <a:gd name="connsiteY2" fmla="*/ 381249 h 411696"/>
                  <a:gd name="connsiteX3" fmla="*/ 0 w 2188567"/>
                  <a:gd name="connsiteY3" fmla="*/ 367072 h 411696"/>
                  <a:gd name="connsiteX4" fmla="*/ 25152 w 2188567"/>
                  <a:gd name="connsiteY4" fmla="*/ 0 h 411696"/>
                  <a:gd name="connsiteX0" fmla="*/ 25152 w 2188567"/>
                  <a:gd name="connsiteY0" fmla="*/ 0 h 436265"/>
                  <a:gd name="connsiteX1" fmla="*/ 2188567 w 2188567"/>
                  <a:gd name="connsiteY1" fmla="*/ 39180 h 436265"/>
                  <a:gd name="connsiteX2" fmla="*/ 2181139 w 2188567"/>
                  <a:gd name="connsiteY2" fmla="*/ 381249 h 436265"/>
                  <a:gd name="connsiteX3" fmla="*/ 0 w 2188567"/>
                  <a:gd name="connsiteY3" fmla="*/ 367072 h 436265"/>
                  <a:gd name="connsiteX4" fmla="*/ 25152 w 218856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80357" h="436265">
                    <a:moveTo>
                      <a:pt x="16942" y="0"/>
                    </a:moveTo>
                    <a:cubicBezTo>
                      <a:pt x="639962" y="54762"/>
                      <a:pt x="1398909" y="66757"/>
                      <a:pt x="2180357" y="39180"/>
                    </a:cubicBezTo>
                    <a:cubicBezTo>
                      <a:pt x="2178939" y="158495"/>
                      <a:pt x="2174347" y="261934"/>
                      <a:pt x="2172929" y="381249"/>
                    </a:cubicBezTo>
                    <a:cubicBezTo>
                      <a:pt x="1395033" y="436265"/>
                      <a:pt x="414147" y="370198"/>
                      <a:pt x="0" y="338745"/>
                    </a:cubicBezTo>
                    <a:lnTo>
                      <a:pt x="16942" y="0"/>
                    </a:lnTo>
                    <a:close/>
                  </a:path>
                </a:pathLst>
              </a:custGeom>
              <a:solidFill>
                <a:srgbClr val="EC6063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6" name="자유형 124"/>
              <p:cNvSpPr/>
              <p:nvPr/>
            </p:nvSpPr>
            <p:spPr bwMode="auto">
              <a:xfrm>
                <a:off x="4592219" y="1423215"/>
                <a:ext cx="132721" cy="281585"/>
              </a:xfrm>
              <a:custGeom>
                <a:avLst/>
                <a:gdLst>
                  <a:gd name="connsiteX0" fmla="*/ 127000 w 203200"/>
                  <a:gd name="connsiteY0" fmla="*/ 0 h 279400"/>
                  <a:gd name="connsiteX1" fmla="*/ 0 w 203200"/>
                  <a:gd name="connsiteY1" fmla="*/ 279400 h 279400"/>
                  <a:gd name="connsiteX2" fmla="*/ 203200 w 203200"/>
                  <a:gd name="connsiteY2" fmla="*/ 6350 h 279400"/>
                  <a:gd name="connsiteX3" fmla="*/ 127000 w 203200"/>
                  <a:gd name="connsiteY3" fmla="*/ 0 h 279400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012" h="229667">
                    <a:moveTo>
                      <a:pt x="65881" y="0"/>
                    </a:moveTo>
                    <a:cubicBezTo>
                      <a:pt x="13989" y="170218"/>
                      <a:pt x="14807" y="145050"/>
                      <a:pt x="0" y="229667"/>
                    </a:cubicBezTo>
                    <a:cubicBezTo>
                      <a:pt x="60212" y="160858"/>
                      <a:pt x="80727" y="78247"/>
                      <a:pt x="108012" y="3535"/>
                    </a:cubicBezTo>
                    <a:lnTo>
                      <a:pt x="65881" y="0"/>
                    </a:lnTo>
                    <a:close/>
                  </a:path>
                </a:pathLst>
              </a:custGeom>
              <a:solidFill>
                <a:srgbClr val="EC6063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7" name="타원 113"/>
              <p:cNvSpPr/>
              <p:nvPr/>
            </p:nvSpPr>
            <p:spPr bwMode="auto">
              <a:xfrm>
                <a:off x="4568902" y="1141629"/>
                <a:ext cx="301314" cy="303108"/>
              </a:xfrm>
              <a:prstGeom prst="ellipse">
                <a:avLst/>
              </a:prstGeom>
              <a:solidFill>
                <a:srgbClr val="EC6063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377"/>
                <a:endParaRPr lang="ko-KR" altLang="en-US" sz="1600">
                  <a:solidFill>
                    <a:srgbClr val="000000"/>
                  </a:solidFill>
                  <a:latin typeface="Arial" panose="020B0604020202020204" pitchFamily="34" charset="0"/>
                  <a:ea typeface="Malgun Gothic" panose="020B0503020000020004" pitchFamily="34" charset="-127"/>
                  <a:sym typeface="Arial" panose="020B0604020202020204" pitchFamily="34" charset="0"/>
                </a:endParaRPr>
              </a:p>
            </p:txBody>
          </p:sp>
          <p:sp>
            <p:nvSpPr>
              <p:cNvPr id="48" name="矩形 23"/>
              <p:cNvSpPr/>
              <p:nvPr/>
            </p:nvSpPr>
            <p:spPr>
              <a:xfrm>
                <a:off x="3762749" y="2317479"/>
                <a:ext cx="1700272" cy="13619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>
                  <a:defRPr/>
                </a:pPr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ắp xếp các số thập phân theo thứ tự xác định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8046668" y="1072054"/>
            <a:ext cx="3044387" cy="3570329"/>
            <a:chOff x="6201008" y="-68674"/>
            <a:chExt cx="3044387" cy="3570329"/>
          </a:xfrm>
        </p:grpSpPr>
        <p:grpSp>
          <p:nvGrpSpPr>
            <p:cNvPr id="26" name="组合 4"/>
            <p:cNvGrpSpPr/>
            <p:nvPr/>
          </p:nvGrpSpPr>
          <p:grpSpPr>
            <a:xfrm>
              <a:off x="6201008" y="-68674"/>
              <a:ext cx="3044387" cy="3570329"/>
              <a:chOff x="5897911" y="1105759"/>
              <a:chExt cx="2283290" cy="2677747"/>
            </a:xfrm>
          </p:grpSpPr>
          <p:sp>
            <p:nvSpPr>
              <p:cNvPr id="27" name="자유형 88"/>
              <p:cNvSpPr/>
              <p:nvPr/>
            </p:nvSpPr>
            <p:spPr bwMode="auto">
              <a:xfrm>
                <a:off x="5897911" y="1512891"/>
                <a:ext cx="2166590" cy="2270615"/>
              </a:xfrm>
              <a:custGeom>
                <a:avLst/>
                <a:gdLst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316480 h 2377440"/>
                  <a:gd name="connsiteX5" fmla="*/ 22860 w 2194560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316480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203388"/>
                  <a:gd name="connsiteY0" fmla="*/ 0 h 2377440"/>
                  <a:gd name="connsiteX1" fmla="*/ 2194560 w 2203388"/>
                  <a:gd name="connsiteY1" fmla="*/ 137160 h 2377440"/>
                  <a:gd name="connsiteX2" fmla="*/ 2049780 w 2203388"/>
                  <a:gd name="connsiteY2" fmla="*/ 1965960 h 2377440"/>
                  <a:gd name="connsiteX3" fmla="*/ 853440 w 2203388"/>
                  <a:gd name="connsiteY3" fmla="*/ 2377440 h 2377440"/>
                  <a:gd name="connsiteX4" fmla="*/ 0 w 2203388"/>
                  <a:gd name="connsiteY4" fmla="*/ 2232248 h 2377440"/>
                  <a:gd name="connsiteX5" fmla="*/ 22860 w 2203388"/>
                  <a:gd name="connsiteY5" fmla="*/ 0 h 2377440"/>
                  <a:gd name="connsiteX0" fmla="*/ 22860 w 2194560"/>
                  <a:gd name="connsiteY0" fmla="*/ 0 h 2377440"/>
                  <a:gd name="connsiteX1" fmla="*/ 2194560 w 2194560"/>
                  <a:gd name="connsiteY1" fmla="*/ 137160 h 2377440"/>
                  <a:gd name="connsiteX2" fmla="*/ 2049780 w 2194560"/>
                  <a:gd name="connsiteY2" fmla="*/ 1965960 h 2377440"/>
                  <a:gd name="connsiteX3" fmla="*/ 853440 w 2194560"/>
                  <a:gd name="connsiteY3" fmla="*/ 2377440 h 2377440"/>
                  <a:gd name="connsiteX4" fmla="*/ 0 w 2194560"/>
                  <a:gd name="connsiteY4" fmla="*/ 2232248 h 2377440"/>
                  <a:gd name="connsiteX5" fmla="*/ 22860 w 2194560"/>
                  <a:gd name="connsiteY5" fmla="*/ 0 h 2377440"/>
                  <a:gd name="connsiteX0" fmla="*/ 22860 w 2201801"/>
                  <a:gd name="connsiteY0" fmla="*/ 0 h 2377440"/>
                  <a:gd name="connsiteX1" fmla="*/ 2194560 w 2201801"/>
                  <a:gd name="connsiteY1" fmla="*/ 137160 h 2377440"/>
                  <a:gd name="connsiteX2" fmla="*/ 2049780 w 2201801"/>
                  <a:gd name="connsiteY2" fmla="*/ 1965960 h 2377440"/>
                  <a:gd name="connsiteX3" fmla="*/ 853440 w 2201801"/>
                  <a:gd name="connsiteY3" fmla="*/ 2377440 h 2377440"/>
                  <a:gd name="connsiteX4" fmla="*/ 0 w 2201801"/>
                  <a:gd name="connsiteY4" fmla="*/ 2232248 h 2377440"/>
                  <a:gd name="connsiteX5" fmla="*/ 22860 w 2201801"/>
                  <a:gd name="connsiteY5" fmla="*/ 0 h 237744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40260"/>
                  <a:gd name="connsiteX1" fmla="*/ 2194560 w 2201801"/>
                  <a:gd name="connsiteY1" fmla="*/ 137160 h 2340260"/>
                  <a:gd name="connsiteX2" fmla="*/ 2049780 w 2201801"/>
                  <a:gd name="connsiteY2" fmla="*/ 1965960 h 2340260"/>
                  <a:gd name="connsiteX3" fmla="*/ 1080120 w 2201801"/>
                  <a:gd name="connsiteY3" fmla="*/ 2340260 h 2340260"/>
                  <a:gd name="connsiteX4" fmla="*/ 0 w 2201801"/>
                  <a:gd name="connsiteY4" fmla="*/ 2232248 h 2340260"/>
                  <a:gd name="connsiteX5" fmla="*/ 22860 w 2201801"/>
                  <a:gd name="connsiteY5" fmla="*/ 0 h 2340260"/>
                  <a:gd name="connsiteX0" fmla="*/ 22860 w 2201801"/>
                  <a:gd name="connsiteY0" fmla="*/ 0 h 2316104"/>
                  <a:gd name="connsiteX1" fmla="*/ 2194560 w 2201801"/>
                  <a:gd name="connsiteY1" fmla="*/ 137160 h 2316104"/>
                  <a:gd name="connsiteX2" fmla="*/ 2049780 w 2201801"/>
                  <a:gd name="connsiteY2" fmla="*/ 1965960 h 2316104"/>
                  <a:gd name="connsiteX3" fmla="*/ 1116124 w 2201801"/>
                  <a:gd name="connsiteY3" fmla="*/ 2304256 h 2316104"/>
                  <a:gd name="connsiteX4" fmla="*/ 0 w 2201801"/>
                  <a:gd name="connsiteY4" fmla="*/ 2232248 h 2316104"/>
                  <a:gd name="connsiteX5" fmla="*/ 22860 w 2201801"/>
                  <a:gd name="connsiteY5" fmla="*/ 0 h 2316104"/>
                  <a:gd name="connsiteX0" fmla="*/ 216024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216024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72008 w 2201801"/>
                  <a:gd name="connsiteY0" fmla="*/ 0 h 2280100"/>
                  <a:gd name="connsiteX1" fmla="*/ 2194560 w 2201801"/>
                  <a:gd name="connsiteY1" fmla="*/ 101156 h 2280100"/>
                  <a:gd name="connsiteX2" fmla="*/ 2049780 w 2201801"/>
                  <a:gd name="connsiteY2" fmla="*/ 1929956 h 2280100"/>
                  <a:gd name="connsiteX3" fmla="*/ 1116124 w 2201801"/>
                  <a:gd name="connsiteY3" fmla="*/ 2268252 h 2280100"/>
                  <a:gd name="connsiteX4" fmla="*/ 0 w 2201801"/>
                  <a:gd name="connsiteY4" fmla="*/ 2196244 h 2280100"/>
                  <a:gd name="connsiteX5" fmla="*/ 72008 w 2201801"/>
                  <a:gd name="connsiteY5" fmla="*/ 0 h 2280100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44096"/>
                  <a:gd name="connsiteX1" fmla="*/ 2194560 w 2201801"/>
                  <a:gd name="connsiteY1" fmla="*/ 65152 h 2244096"/>
                  <a:gd name="connsiteX2" fmla="*/ 2049780 w 2201801"/>
                  <a:gd name="connsiteY2" fmla="*/ 1893952 h 2244096"/>
                  <a:gd name="connsiteX3" fmla="*/ 1116124 w 2201801"/>
                  <a:gd name="connsiteY3" fmla="*/ 2232248 h 2244096"/>
                  <a:gd name="connsiteX4" fmla="*/ 0 w 2201801"/>
                  <a:gd name="connsiteY4" fmla="*/ 2160240 h 2244096"/>
                  <a:gd name="connsiteX5" fmla="*/ 144016 w 2201801"/>
                  <a:gd name="connsiteY5" fmla="*/ 0 h 2244096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44016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44016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4560 w 2201801"/>
                  <a:gd name="connsiteY1" fmla="*/ 65152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201801"/>
                  <a:gd name="connsiteY0" fmla="*/ 0 h 2232248"/>
                  <a:gd name="connsiteX1" fmla="*/ 2196244 w 2201801"/>
                  <a:gd name="connsiteY1" fmla="*/ 36004 h 2232248"/>
                  <a:gd name="connsiteX2" fmla="*/ 2049780 w 2201801"/>
                  <a:gd name="connsiteY2" fmla="*/ 1893952 h 2232248"/>
                  <a:gd name="connsiteX3" fmla="*/ 1116124 w 2201801"/>
                  <a:gd name="connsiteY3" fmla="*/ 2232248 h 2232248"/>
                  <a:gd name="connsiteX4" fmla="*/ 0 w 2201801"/>
                  <a:gd name="connsiteY4" fmla="*/ 2160240 h 2232248"/>
                  <a:gd name="connsiteX5" fmla="*/ 180020 w 2201801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232248"/>
                  <a:gd name="connsiteX1" fmla="*/ 2196244 w 2196244"/>
                  <a:gd name="connsiteY1" fmla="*/ 36004 h 2232248"/>
                  <a:gd name="connsiteX2" fmla="*/ 2049780 w 2196244"/>
                  <a:gd name="connsiteY2" fmla="*/ 1893952 h 2232248"/>
                  <a:gd name="connsiteX3" fmla="*/ 1116124 w 2196244"/>
                  <a:gd name="connsiteY3" fmla="*/ 2232248 h 2232248"/>
                  <a:gd name="connsiteX4" fmla="*/ 0 w 2196244"/>
                  <a:gd name="connsiteY4" fmla="*/ 2160240 h 2232248"/>
                  <a:gd name="connsiteX5" fmla="*/ 180020 w 2196244"/>
                  <a:gd name="connsiteY5" fmla="*/ 0 h 2232248"/>
                  <a:gd name="connsiteX0" fmla="*/ 180020 w 2196244"/>
                  <a:gd name="connsiteY0" fmla="*/ 0 h 2302394"/>
                  <a:gd name="connsiteX1" fmla="*/ 2196244 w 2196244"/>
                  <a:gd name="connsiteY1" fmla="*/ 36004 h 2302394"/>
                  <a:gd name="connsiteX2" fmla="*/ 2049780 w 2196244"/>
                  <a:gd name="connsiteY2" fmla="*/ 1893952 h 2302394"/>
                  <a:gd name="connsiteX3" fmla="*/ 1116124 w 2196244"/>
                  <a:gd name="connsiteY3" fmla="*/ 2232248 h 2302394"/>
                  <a:gd name="connsiteX4" fmla="*/ 0 w 2196244"/>
                  <a:gd name="connsiteY4" fmla="*/ 2160240 h 2302394"/>
                  <a:gd name="connsiteX5" fmla="*/ 180020 w 2196244"/>
                  <a:gd name="connsiteY5" fmla="*/ 0 h 2302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96244" h="2302394">
                    <a:moveTo>
                      <a:pt x="180020" y="0"/>
                    </a:moveTo>
                    <a:cubicBezTo>
                      <a:pt x="857309" y="70607"/>
                      <a:pt x="1482827" y="69527"/>
                      <a:pt x="2196244" y="36004"/>
                    </a:cubicBezTo>
                    <a:cubicBezTo>
                      <a:pt x="2181324" y="633028"/>
                      <a:pt x="2129347" y="1853427"/>
                      <a:pt x="2049780" y="1893952"/>
                    </a:cubicBezTo>
                    <a:cubicBezTo>
                      <a:pt x="1651000" y="2031112"/>
                      <a:pt x="1551293" y="2137976"/>
                      <a:pt x="1116124" y="2232248"/>
                    </a:cubicBezTo>
                    <a:cubicBezTo>
                      <a:pt x="697811" y="2302394"/>
                      <a:pt x="386738" y="2168927"/>
                      <a:pt x="0" y="2160240"/>
                    </a:cubicBezTo>
                    <a:cubicBezTo>
                      <a:pt x="112494" y="1412821"/>
                      <a:pt x="149009" y="847792"/>
                      <a:pt x="180020" y="0"/>
                    </a:cubicBezTo>
                    <a:close/>
                  </a:path>
                </a:pathLst>
              </a:custGeom>
              <a:noFill/>
              <a:ln w="50800">
                <a:solidFill>
                  <a:srgbClr val="FCCB00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5pPr>
                <a:lvl6pPr marL="25146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6pPr>
                <a:lvl7pPr marL="29718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7pPr>
                <a:lvl8pPr marL="34290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8pPr>
                <a:lvl9pPr marL="3886200" indent="-228600" fontAlgn="base" latinLnBrk="1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defRPr>
                </a:lvl9pPr>
              </a:lstStyle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8" name="자유형 87"/>
              <p:cNvSpPr/>
              <p:nvPr/>
            </p:nvSpPr>
            <p:spPr bwMode="auto">
              <a:xfrm>
                <a:off x="6999142" y="3143214"/>
                <a:ext cx="916497" cy="572139"/>
              </a:xfrm>
              <a:custGeom>
                <a:avLst/>
                <a:gdLst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716248"/>
                  <a:gd name="connsiteX1" fmla="*/ 807720 w 1104900"/>
                  <a:gd name="connsiteY1" fmla="*/ 0 h 716248"/>
                  <a:gd name="connsiteX2" fmla="*/ 1104900 w 1104900"/>
                  <a:gd name="connsiteY2" fmla="*/ 274320 h 716248"/>
                  <a:gd name="connsiteX3" fmla="*/ 0 w 1104900"/>
                  <a:gd name="connsiteY3" fmla="*/ 655320 h 716248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04900"/>
                  <a:gd name="connsiteY0" fmla="*/ 655320 h 655320"/>
                  <a:gd name="connsiteX1" fmla="*/ 807720 w 1104900"/>
                  <a:gd name="connsiteY1" fmla="*/ 0 h 655320"/>
                  <a:gd name="connsiteX2" fmla="*/ 1104900 w 1104900"/>
                  <a:gd name="connsiteY2" fmla="*/ 274320 h 655320"/>
                  <a:gd name="connsiteX3" fmla="*/ 0 w 1104900"/>
                  <a:gd name="connsiteY3" fmla="*/ 655320 h 655320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4187"/>
                  <a:gd name="connsiteY0" fmla="*/ 684497 h 684497"/>
                  <a:gd name="connsiteX1" fmla="*/ 827007 w 1124187"/>
                  <a:gd name="connsiteY1" fmla="*/ 0 h 684497"/>
                  <a:gd name="connsiteX2" fmla="*/ 1124187 w 1124187"/>
                  <a:gd name="connsiteY2" fmla="*/ 274320 h 684497"/>
                  <a:gd name="connsiteX3" fmla="*/ 0 w 1124187"/>
                  <a:gd name="connsiteY3" fmla="*/ 684497 h 684497"/>
                  <a:gd name="connsiteX0" fmla="*/ 0 w 1125193"/>
                  <a:gd name="connsiteY0" fmla="*/ 684497 h 684497"/>
                  <a:gd name="connsiteX1" fmla="*/ 827007 w 1125193"/>
                  <a:gd name="connsiteY1" fmla="*/ 0 h 684497"/>
                  <a:gd name="connsiteX2" fmla="*/ 1125193 w 1125193"/>
                  <a:gd name="connsiteY2" fmla="*/ 302186 h 684497"/>
                  <a:gd name="connsiteX3" fmla="*/ 0 w 1125193"/>
                  <a:gd name="connsiteY3" fmla="*/ 684497 h 684497"/>
                  <a:gd name="connsiteX0" fmla="*/ 0 w 1109869"/>
                  <a:gd name="connsiteY0" fmla="*/ 684497 h 684497"/>
                  <a:gd name="connsiteX1" fmla="*/ 827007 w 1109869"/>
                  <a:gd name="connsiteY1" fmla="*/ 0 h 684497"/>
                  <a:gd name="connsiteX2" fmla="*/ 1109869 w 1109869"/>
                  <a:gd name="connsiteY2" fmla="*/ 293334 h 684497"/>
                  <a:gd name="connsiteX3" fmla="*/ 0 w 1109869"/>
                  <a:gd name="connsiteY3" fmla="*/ 684497 h 684497"/>
                  <a:gd name="connsiteX0" fmla="*/ 0 w 1111718"/>
                  <a:gd name="connsiteY0" fmla="*/ 684497 h 684497"/>
                  <a:gd name="connsiteX1" fmla="*/ 827007 w 1111718"/>
                  <a:gd name="connsiteY1" fmla="*/ 0 h 684497"/>
                  <a:gd name="connsiteX2" fmla="*/ 1111718 w 1111718"/>
                  <a:gd name="connsiteY2" fmla="*/ 287291 h 684497"/>
                  <a:gd name="connsiteX3" fmla="*/ 0 w 1111718"/>
                  <a:gd name="connsiteY3" fmla="*/ 684497 h 684497"/>
                  <a:gd name="connsiteX0" fmla="*/ 0 w 1113567"/>
                  <a:gd name="connsiteY0" fmla="*/ 684497 h 684497"/>
                  <a:gd name="connsiteX1" fmla="*/ 827007 w 1113567"/>
                  <a:gd name="connsiteY1" fmla="*/ 0 h 684497"/>
                  <a:gd name="connsiteX2" fmla="*/ 1113567 w 1113567"/>
                  <a:gd name="connsiteY2" fmla="*/ 272819 h 684497"/>
                  <a:gd name="connsiteX3" fmla="*/ 0 w 1113567"/>
                  <a:gd name="connsiteY3" fmla="*/ 684497 h 684497"/>
                  <a:gd name="connsiteX0" fmla="*/ 0 w 1118278"/>
                  <a:gd name="connsiteY0" fmla="*/ 684497 h 684497"/>
                  <a:gd name="connsiteX1" fmla="*/ 827007 w 1118278"/>
                  <a:gd name="connsiteY1" fmla="*/ 0 h 684497"/>
                  <a:gd name="connsiteX2" fmla="*/ 1118278 w 1118278"/>
                  <a:gd name="connsiteY2" fmla="*/ 292399 h 684497"/>
                  <a:gd name="connsiteX3" fmla="*/ 0 w 1118278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  <a:gd name="connsiteX0" fmla="*/ 0 w 1117265"/>
                  <a:gd name="connsiteY0" fmla="*/ 684497 h 684497"/>
                  <a:gd name="connsiteX1" fmla="*/ 827007 w 1117265"/>
                  <a:gd name="connsiteY1" fmla="*/ 0 h 684497"/>
                  <a:gd name="connsiteX2" fmla="*/ 1117265 w 1117265"/>
                  <a:gd name="connsiteY2" fmla="*/ 283547 h 684497"/>
                  <a:gd name="connsiteX3" fmla="*/ 0 w 1117265"/>
                  <a:gd name="connsiteY3" fmla="*/ 684497 h 6844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17265" h="684497">
                    <a:moveTo>
                      <a:pt x="0" y="684497"/>
                    </a:moveTo>
                    <a:cubicBezTo>
                      <a:pt x="281310" y="578055"/>
                      <a:pt x="563915" y="445084"/>
                      <a:pt x="827007" y="0"/>
                    </a:cubicBezTo>
                    <a:cubicBezTo>
                      <a:pt x="830800" y="112603"/>
                      <a:pt x="947335" y="344380"/>
                      <a:pt x="1117265" y="283547"/>
                    </a:cubicBezTo>
                    <a:cubicBezTo>
                      <a:pt x="779033" y="454015"/>
                      <a:pt x="330704" y="612949"/>
                      <a:pt x="0" y="684497"/>
                    </a:cubicBezTo>
                    <a:close/>
                  </a:path>
                </a:pathLst>
              </a:custGeom>
              <a:noFill/>
              <a:ln w="50800">
                <a:solidFill>
                  <a:srgbClr val="FCCB00"/>
                </a:solidFill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9" name="자유형 200"/>
              <p:cNvSpPr/>
              <p:nvPr/>
            </p:nvSpPr>
            <p:spPr bwMode="auto">
              <a:xfrm>
                <a:off x="6084439" y="1577459"/>
                <a:ext cx="1949573" cy="389196"/>
              </a:xfrm>
              <a:custGeom>
                <a:avLst/>
                <a:gdLst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26733"/>
                  <a:gd name="connsiteY0" fmla="*/ 0 h 465666"/>
                  <a:gd name="connsiteX1" fmla="*/ 2226733 w 2226733"/>
                  <a:gd name="connsiteY1" fmla="*/ 67733 h 465666"/>
                  <a:gd name="connsiteX2" fmla="*/ 2192867 w 2226733"/>
                  <a:gd name="connsiteY2" fmla="*/ 465666 h 465666"/>
                  <a:gd name="connsiteX3" fmla="*/ 16933 w 2226733"/>
                  <a:gd name="connsiteY3" fmla="*/ 381000 h 465666"/>
                  <a:gd name="connsiteX4" fmla="*/ 0 w 2226733"/>
                  <a:gd name="connsiteY4" fmla="*/ 0 h 465666"/>
                  <a:gd name="connsiteX0" fmla="*/ 0 w 2207084"/>
                  <a:gd name="connsiteY0" fmla="*/ 0 h 465666"/>
                  <a:gd name="connsiteX1" fmla="*/ 2207084 w 2207084"/>
                  <a:gd name="connsiteY1" fmla="*/ 33453 h 465666"/>
                  <a:gd name="connsiteX2" fmla="*/ 2192867 w 2207084"/>
                  <a:gd name="connsiteY2" fmla="*/ 465666 h 465666"/>
                  <a:gd name="connsiteX3" fmla="*/ 16933 w 2207084"/>
                  <a:gd name="connsiteY3" fmla="*/ 381000 h 465666"/>
                  <a:gd name="connsiteX4" fmla="*/ 0 w 2207084"/>
                  <a:gd name="connsiteY4" fmla="*/ 0 h 465666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0 w 2196244"/>
                  <a:gd name="connsiteY0" fmla="*/ 0 h 468217"/>
                  <a:gd name="connsiteX1" fmla="*/ 2196244 w 2196244"/>
                  <a:gd name="connsiteY1" fmla="*/ 36004 h 468217"/>
                  <a:gd name="connsiteX2" fmla="*/ 2182027 w 2196244"/>
                  <a:gd name="connsiteY2" fmla="*/ 468217 h 468217"/>
                  <a:gd name="connsiteX3" fmla="*/ 6093 w 2196244"/>
                  <a:gd name="connsiteY3" fmla="*/ 383551 h 468217"/>
                  <a:gd name="connsiteX4" fmla="*/ 0 w 2196244"/>
                  <a:gd name="connsiteY4" fmla="*/ 0 h 468217"/>
                  <a:gd name="connsiteX0" fmla="*/ 29911 w 2190151"/>
                  <a:gd name="connsiteY0" fmla="*/ 0 h 468216"/>
                  <a:gd name="connsiteX1" fmla="*/ 2190151 w 2190151"/>
                  <a:gd name="connsiteY1" fmla="*/ 36003 h 468216"/>
                  <a:gd name="connsiteX2" fmla="*/ 2175934 w 2190151"/>
                  <a:gd name="connsiteY2" fmla="*/ 468216 h 468216"/>
                  <a:gd name="connsiteX3" fmla="*/ 0 w 2190151"/>
                  <a:gd name="connsiteY3" fmla="*/ 383550 h 468216"/>
                  <a:gd name="connsiteX4" fmla="*/ 29911 w 2190151"/>
                  <a:gd name="connsiteY4" fmla="*/ 0 h 468216"/>
                  <a:gd name="connsiteX0" fmla="*/ 0 w 2160240"/>
                  <a:gd name="connsiteY0" fmla="*/ 0 h 468216"/>
                  <a:gd name="connsiteX1" fmla="*/ 2160240 w 2160240"/>
                  <a:gd name="connsiteY1" fmla="*/ 36003 h 468216"/>
                  <a:gd name="connsiteX2" fmla="*/ 2146023 w 2160240"/>
                  <a:gd name="connsiteY2" fmla="*/ 468216 h 468216"/>
                  <a:gd name="connsiteX3" fmla="*/ 0 w 2160240"/>
                  <a:gd name="connsiteY3" fmla="*/ 360039 h 468216"/>
                  <a:gd name="connsiteX4" fmla="*/ 0 w 2160240"/>
                  <a:gd name="connsiteY4" fmla="*/ 0 h 468216"/>
                  <a:gd name="connsiteX0" fmla="*/ 2144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21444 w 2181684"/>
                  <a:gd name="connsiteY4" fmla="*/ 0 h 468216"/>
                  <a:gd name="connsiteX0" fmla="*/ 15094 w 2181684"/>
                  <a:gd name="connsiteY0" fmla="*/ 0 h 468216"/>
                  <a:gd name="connsiteX1" fmla="*/ 2181684 w 2181684"/>
                  <a:gd name="connsiteY1" fmla="*/ 36003 h 468216"/>
                  <a:gd name="connsiteX2" fmla="*/ 2167467 w 2181684"/>
                  <a:gd name="connsiteY2" fmla="*/ 468216 h 468216"/>
                  <a:gd name="connsiteX3" fmla="*/ 0 w 2181684"/>
                  <a:gd name="connsiteY3" fmla="*/ 378258 h 468216"/>
                  <a:gd name="connsiteX4" fmla="*/ 15094 w 2181684"/>
                  <a:gd name="connsiteY4" fmla="*/ 0 h 468216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92391"/>
                  <a:gd name="connsiteX1" fmla="*/ 2181684 w 2181684"/>
                  <a:gd name="connsiteY1" fmla="*/ 36003 h 492391"/>
                  <a:gd name="connsiteX2" fmla="*/ 2167467 w 2181684"/>
                  <a:gd name="connsiteY2" fmla="*/ 468216 h 492391"/>
                  <a:gd name="connsiteX3" fmla="*/ 0 w 2181684"/>
                  <a:gd name="connsiteY3" fmla="*/ 378258 h 492391"/>
                  <a:gd name="connsiteX4" fmla="*/ 15094 w 2181684"/>
                  <a:gd name="connsiteY4" fmla="*/ 0 h 492391"/>
                  <a:gd name="connsiteX0" fmla="*/ 15094 w 2181684"/>
                  <a:gd name="connsiteY0" fmla="*/ 0 h 456222"/>
                  <a:gd name="connsiteX1" fmla="*/ 2181684 w 2181684"/>
                  <a:gd name="connsiteY1" fmla="*/ 36003 h 456222"/>
                  <a:gd name="connsiteX2" fmla="*/ 2145679 w 2181684"/>
                  <a:gd name="connsiteY2" fmla="*/ 432047 h 456222"/>
                  <a:gd name="connsiteX3" fmla="*/ 0 w 2181684"/>
                  <a:gd name="connsiteY3" fmla="*/ 378258 h 456222"/>
                  <a:gd name="connsiteX4" fmla="*/ 15094 w 2181684"/>
                  <a:gd name="connsiteY4" fmla="*/ 0 h 456222"/>
                  <a:gd name="connsiteX0" fmla="*/ 15094 w 2181684"/>
                  <a:gd name="connsiteY0" fmla="*/ 0 h 462758"/>
                  <a:gd name="connsiteX1" fmla="*/ 2181684 w 2181684"/>
                  <a:gd name="connsiteY1" fmla="*/ 36003 h 462758"/>
                  <a:gd name="connsiteX2" fmla="*/ 2171699 w 2181684"/>
                  <a:gd name="connsiteY2" fmla="*/ 438583 h 462758"/>
                  <a:gd name="connsiteX3" fmla="*/ 0 w 2181684"/>
                  <a:gd name="connsiteY3" fmla="*/ 378258 h 462758"/>
                  <a:gd name="connsiteX4" fmla="*/ 15094 w 2181684"/>
                  <a:gd name="connsiteY4" fmla="*/ 0 h 462758"/>
                  <a:gd name="connsiteX0" fmla="*/ 21443 w 2181684"/>
                  <a:gd name="connsiteY0" fmla="*/ 0 h 498763"/>
                  <a:gd name="connsiteX1" fmla="*/ 2181684 w 2181684"/>
                  <a:gd name="connsiteY1" fmla="*/ 72008 h 498763"/>
                  <a:gd name="connsiteX2" fmla="*/ 2171699 w 2181684"/>
                  <a:gd name="connsiteY2" fmla="*/ 474588 h 498763"/>
                  <a:gd name="connsiteX3" fmla="*/ 0 w 2181684"/>
                  <a:gd name="connsiteY3" fmla="*/ 414263 h 498763"/>
                  <a:gd name="connsiteX4" fmla="*/ 21443 w 2181684"/>
                  <a:gd name="connsiteY4" fmla="*/ 0 h 498763"/>
                  <a:gd name="connsiteX0" fmla="*/ 21443 w 2181683"/>
                  <a:gd name="connsiteY0" fmla="*/ 0 h 498763"/>
                  <a:gd name="connsiteX1" fmla="*/ 2181683 w 2181683"/>
                  <a:gd name="connsiteY1" fmla="*/ 36005 h 498763"/>
                  <a:gd name="connsiteX2" fmla="*/ 2171699 w 2181683"/>
                  <a:gd name="connsiteY2" fmla="*/ 474588 h 498763"/>
                  <a:gd name="connsiteX3" fmla="*/ 0 w 2181683"/>
                  <a:gd name="connsiteY3" fmla="*/ 414263 h 498763"/>
                  <a:gd name="connsiteX4" fmla="*/ 21443 w 2181683"/>
                  <a:gd name="connsiteY4" fmla="*/ 0 h 498763"/>
                  <a:gd name="connsiteX0" fmla="*/ 21443 w 2181683"/>
                  <a:gd name="connsiteY0" fmla="*/ 0 h 466660"/>
                  <a:gd name="connsiteX1" fmla="*/ 2181683 w 2181683"/>
                  <a:gd name="connsiteY1" fmla="*/ 36005 h 466660"/>
                  <a:gd name="connsiteX2" fmla="*/ 2145680 w 2181683"/>
                  <a:gd name="connsiteY2" fmla="*/ 432049 h 466660"/>
                  <a:gd name="connsiteX3" fmla="*/ 0 w 2181683"/>
                  <a:gd name="connsiteY3" fmla="*/ 414263 h 466660"/>
                  <a:gd name="connsiteX4" fmla="*/ 21443 w 2181683"/>
                  <a:gd name="connsiteY4" fmla="*/ 0 h 466660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61555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41574"/>
                  <a:gd name="connsiteX1" fmla="*/ 2181683 w 2181683"/>
                  <a:gd name="connsiteY1" fmla="*/ 36005 h 441574"/>
                  <a:gd name="connsiteX2" fmla="*/ 2171080 w 2181683"/>
                  <a:gd name="connsiteY2" fmla="*/ 441574 h 441574"/>
                  <a:gd name="connsiteX3" fmla="*/ 0 w 2181683"/>
                  <a:gd name="connsiteY3" fmla="*/ 414263 h 441574"/>
                  <a:gd name="connsiteX4" fmla="*/ 21443 w 2181683"/>
                  <a:gd name="connsiteY4" fmla="*/ 0 h 441574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21443 w 2181683"/>
                  <a:gd name="connsiteY0" fmla="*/ 0 h 471835"/>
                  <a:gd name="connsiteX1" fmla="*/ 2181683 w 2181683"/>
                  <a:gd name="connsiteY1" fmla="*/ 36005 h 471835"/>
                  <a:gd name="connsiteX2" fmla="*/ 2171080 w 2181683"/>
                  <a:gd name="connsiteY2" fmla="*/ 441574 h 471835"/>
                  <a:gd name="connsiteX3" fmla="*/ 0 w 2181683"/>
                  <a:gd name="connsiteY3" fmla="*/ 414263 h 471835"/>
                  <a:gd name="connsiteX4" fmla="*/ 21443 w 2181683"/>
                  <a:gd name="connsiteY4" fmla="*/ 0 h 471835"/>
                  <a:gd name="connsiteX0" fmla="*/ 13233 w 2173473"/>
                  <a:gd name="connsiteY0" fmla="*/ 0 h 471835"/>
                  <a:gd name="connsiteX1" fmla="*/ 2173473 w 2173473"/>
                  <a:gd name="connsiteY1" fmla="*/ 36005 h 471835"/>
                  <a:gd name="connsiteX2" fmla="*/ 2162870 w 2173473"/>
                  <a:gd name="connsiteY2" fmla="*/ 441574 h 471835"/>
                  <a:gd name="connsiteX3" fmla="*/ 0 w 2173473"/>
                  <a:gd name="connsiteY3" fmla="*/ 377428 h 471835"/>
                  <a:gd name="connsiteX4" fmla="*/ 13233 w 2173473"/>
                  <a:gd name="connsiteY4" fmla="*/ 0 h 471835"/>
                  <a:gd name="connsiteX0" fmla="*/ 15627 w 2175867"/>
                  <a:gd name="connsiteY0" fmla="*/ 0 h 441574"/>
                  <a:gd name="connsiteX1" fmla="*/ 2175867 w 2175867"/>
                  <a:gd name="connsiteY1" fmla="*/ 36005 h 441574"/>
                  <a:gd name="connsiteX2" fmla="*/ 2165264 w 2175867"/>
                  <a:gd name="connsiteY2" fmla="*/ 441574 h 441574"/>
                  <a:gd name="connsiteX3" fmla="*/ 0 w 2175867"/>
                  <a:gd name="connsiteY3" fmla="*/ 354372 h 441574"/>
                  <a:gd name="connsiteX4" fmla="*/ 15627 w 2175867"/>
                  <a:gd name="connsiteY4" fmla="*/ 0 h 441574"/>
                  <a:gd name="connsiteX0" fmla="*/ 15627 w 2175867"/>
                  <a:gd name="connsiteY0" fmla="*/ 0 h 454274"/>
                  <a:gd name="connsiteX1" fmla="*/ 2175867 w 2175867"/>
                  <a:gd name="connsiteY1" fmla="*/ 48705 h 454274"/>
                  <a:gd name="connsiteX2" fmla="*/ 2165264 w 2175867"/>
                  <a:gd name="connsiteY2" fmla="*/ 454274 h 454274"/>
                  <a:gd name="connsiteX3" fmla="*/ 0 w 2175867"/>
                  <a:gd name="connsiteY3" fmla="*/ 367072 h 454274"/>
                  <a:gd name="connsiteX4" fmla="*/ 15627 w 2175867"/>
                  <a:gd name="connsiteY4" fmla="*/ 0 h 454274"/>
                  <a:gd name="connsiteX0" fmla="*/ 15627 w 2179042"/>
                  <a:gd name="connsiteY0" fmla="*/ 0 h 454274"/>
                  <a:gd name="connsiteX1" fmla="*/ 2179042 w 2179042"/>
                  <a:gd name="connsiteY1" fmla="*/ 39180 h 454274"/>
                  <a:gd name="connsiteX2" fmla="*/ 2165264 w 2179042"/>
                  <a:gd name="connsiteY2" fmla="*/ 454274 h 454274"/>
                  <a:gd name="connsiteX3" fmla="*/ 0 w 2179042"/>
                  <a:gd name="connsiteY3" fmla="*/ 367072 h 454274"/>
                  <a:gd name="connsiteX4" fmla="*/ 15627 w 2179042"/>
                  <a:gd name="connsiteY4" fmla="*/ 0 h 454274"/>
                  <a:gd name="connsiteX0" fmla="*/ 15627 w 2179042"/>
                  <a:gd name="connsiteY0" fmla="*/ 0 h 397124"/>
                  <a:gd name="connsiteX1" fmla="*/ 2179042 w 2179042"/>
                  <a:gd name="connsiteY1" fmla="*/ 39180 h 397124"/>
                  <a:gd name="connsiteX2" fmla="*/ 2174789 w 2179042"/>
                  <a:gd name="connsiteY2" fmla="*/ 397124 h 397124"/>
                  <a:gd name="connsiteX3" fmla="*/ 0 w 2179042"/>
                  <a:gd name="connsiteY3" fmla="*/ 367072 h 397124"/>
                  <a:gd name="connsiteX4" fmla="*/ 15627 w 2179042"/>
                  <a:gd name="connsiteY4" fmla="*/ 0 h 397124"/>
                  <a:gd name="connsiteX0" fmla="*/ 18802 w 2182217"/>
                  <a:gd name="connsiteY0" fmla="*/ 0 h 397124"/>
                  <a:gd name="connsiteX1" fmla="*/ 2182217 w 2182217"/>
                  <a:gd name="connsiteY1" fmla="*/ 39180 h 397124"/>
                  <a:gd name="connsiteX2" fmla="*/ 2177964 w 2182217"/>
                  <a:gd name="connsiteY2" fmla="*/ 397124 h 397124"/>
                  <a:gd name="connsiteX3" fmla="*/ 0 w 2182217"/>
                  <a:gd name="connsiteY3" fmla="*/ 351197 h 397124"/>
                  <a:gd name="connsiteX4" fmla="*/ 18802 w 2182217"/>
                  <a:gd name="connsiteY4" fmla="*/ 0 h 397124"/>
                  <a:gd name="connsiteX0" fmla="*/ 25152 w 2188567"/>
                  <a:gd name="connsiteY0" fmla="*/ 0 h 397124"/>
                  <a:gd name="connsiteX1" fmla="*/ 2188567 w 2188567"/>
                  <a:gd name="connsiteY1" fmla="*/ 39180 h 397124"/>
                  <a:gd name="connsiteX2" fmla="*/ 2184314 w 2188567"/>
                  <a:gd name="connsiteY2" fmla="*/ 397124 h 397124"/>
                  <a:gd name="connsiteX3" fmla="*/ 0 w 2188567"/>
                  <a:gd name="connsiteY3" fmla="*/ 367072 h 397124"/>
                  <a:gd name="connsiteX4" fmla="*/ 25152 w 2188567"/>
                  <a:gd name="connsiteY4" fmla="*/ 0 h 397124"/>
                  <a:gd name="connsiteX0" fmla="*/ 25152 w 2188567"/>
                  <a:gd name="connsiteY0" fmla="*/ 0 h 381249"/>
                  <a:gd name="connsiteX1" fmla="*/ 2188567 w 2188567"/>
                  <a:gd name="connsiteY1" fmla="*/ 39180 h 381249"/>
                  <a:gd name="connsiteX2" fmla="*/ 2181139 w 2188567"/>
                  <a:gd name="connsiteY2" fmla="*/ 381249 h 381249"/>
                  <a:gd name="connsiteX3" fmla="*/ 0 w 2188567"/>
                  <a:gd name="connsiteY3" fmla="*/ 367072 h 381249"/>
                  <a:gd name="connsiteX4" fmla="*/ 25152 w 2188567"/>
                  <a:gd name="connsiteY4" fmla="*/ 0 h 381249"/>
                  <a:gd name="connsiteX0" fmla="*/ 25152 w 2188567"/>
                  <a:gd name="connsiteY0" fmla="*/ 0 h 411696"/>
                  <a:gd name="connsiteX1" fmla="*/ 2188567 w 2188567"/>
                  <a:gd name="connsiteY1" fmla="*/ 39180 h 411696"/>
                  <a:gd name="connsiteX2" fmla="*/ 2181139 w 2188567"/>
                  <a:gd name="connsiteY2" fmla="*/ 381249 h 411696"/>
                  <a:gd name="connsiteX3" fmla="*/ 0 w 2188567"/>
                  <a:gd name="connsiteY3" fmla="*/ 367072 h 411696"/>
                  <a:gd name="connsiteX4" fmla="*/ 25152 w 2188567"/>
                  <a:gd name="connsiteY4" fmla="*/ 0 h 411696"/>
                  <a:gd name="connsiteX0" fmla="*/ 25152 w 2188567"/>
                  <a:gd name="connsiteY0" fmla="*/ 0 h 436265"/>
                  <a:gd name="connsiteX1" fmla="*/ 2188567 w 2188567"/>
                  <a:gd name="connsiteY1" fmla="*/ 39180 h 436265"/>
                  <a:gd name="connsiteX2" fmla="*/ 2181139 w 2188567"/>
                  <a:gd name="connsiteY2" fmla="*/ 381249 h 436265"/>
                  <a:gd name="connsiteX3" fmla="*/ 0 w 2188567"/>
                  <a:gd name="connsiteY3" fmla="*/ 367072 h 436265"/>
                  <a:gd name="connsiteX4" fmla="*/ 25152 w 218856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  <a:gd name="connsiteX0" fmla="*/ 16942 w 2180357"/>
                  <a:gd name="connsiteY0" fmla="*/ 0 h 436265"/>
                  <a:gd name="connsiteX1" fmla="*/ 2180357 w 2180357"/>
                  <a:gd name="connsiteY1" fmla="*/ 39180 h 436265"/>
                  <a:gd name="connsiteX2" fmla="*/ 2172929 w 2180357"/>
                  <a:gd name="connsiteY2" fmla="*/ 381249 h 436265"/>
                  <a:gd name="connsiteX3" fmla="*/ 0 w 2180357"/>
                  <a:gd name="connsiteY3" fmla="*/ 338745 h 436265"/>
                  <a:gd name="connsiteX4" fmla="*/ 16942 w 2180357"/>
                  <a:gd name="connsiteY4" fmla="*/ 0 h 436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80357" h="436265">
                    <a:moveTo>
                      <a:pt x="16942" y="0"/>
                    </a:moveTo>
                    <a:cubicBezTo>
                      <a:pt x="639962" y="54762"/>
                      <a:pt x="1398909" y="66757"/>
                      <a:pt x="2180357" y="39180"/>
                    </a:cubicBezTo>
                    <a:cubicBezTo>
                      <a:pt x="2178939" y="158495"/>
                      <a:pt x="2174347" y="261934"/>
                      <a:pt x="2172929" y="381249"/>
                    </a:cubicBezTo>
                    <a:cubicBezTo>
                      <a:pt x="1395033" y="436265"/>
                      <a:pt x="414147" y="370198"/>
                      <a:pt x="0" y="338745"/>
                    </a:cubicBezTo>
                    <a:lnTo>
                      <a:pt x="16942" y="0"/>
                    </a:lnTo>
                    <a:close/>
                  </a:path>
                </a:pathLst>
              </a:custGeom>
              <a:solidFill>
                <a:srgbClr val="FCCB00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0" name="자유형 124"/>
              <p:cNvSpPr/>
              <p:nvPr/>
            </p:nvSpPr>
            <p:spPr bwMode="auto">
              <a:xfrm>
                <a:off x="7013490" y="1385549"/>
                <a:ext cx="132721" cy="281586"/>
              </a:xfrm>
              <a:custGeom>
                <a:avLst/>
                <a:gdLst>
                  <a:gd name="connsiteX0" fmla="*/ 127000 w 203200"/>
                  <a:gd name="connsiteY0" fmla="*/ 0 h 279400"/>
                  <a:gd name="connsiteX1" fmla="*/ 0 w 203200"/>
                  <a:gd name="connsiteY1" fmla="*/ 279400 h 279400"/>
                  <a:gd name="connsiteX2" fmla="*/ 203200 w 203200"/>
                  <a:gd name="connsiteY2" fmla="*/ 6350 h 279400"/>
                  <a:gd name="connsiteX3" fmla="*/ 127000 w 203200"/>
                  <a:gd name="connsiteY3" fmla="*/ 0 h 279400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30150"/>
                  <a:gd name="connsiteY0" fmla="*/ 0 h 226132"/>
                  <a:gd name="connsiteX1" fmla="*/ 0 w 130150"/>
                  <a:gd name="connsiteY1" fmla="*/ 226132 h 226132"/>
                  <a:gd name="connsiteX2" fmla="*/ 130150 w 130150"/>
                  <a:gd name="connsiteY2" fmla="*/ 6350 h 226132"/>
                  <a:gd name="connsiteX3" fmla="*/ 53950 w 130150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53950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53950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72008 w 108012"/>
                  <a:gd name="connsiteY0" fmla="*/ 0 h 226132"/>
                  <a:gd name="connsiteX1" fmla="*/ 0 w 108012"/>
                  <a:gd name="connsiteY1" fmla="*/ 226132 h 226132"/>
                  <a:gd name="connsiteX2" fmla="*/ 108012 w 108012"/>
                  <a:gd name="connsiteY2" fmla="*/ 0 h 226132"/>
                  <a:gd name="connsiteX3" fmla="*/ 72008 w 108012"/>
                  <a:gd name="connsiteY3" fmla="*/ 0 h 226132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  <a:gd name="connsiteX0" fmla="*/ 65881 w 108012"/>
                  <a:gd name="connsiteY0" fmla="*/ 0 h 229667"/>
                  <a:gd name="connsiteX1" fmla="*/ 0 w 108012"/>
                  <a:gd name="connsiteY1" fmla="*/ 229667 h 229667"/>
                  <a:gd name="connsiteX2" fmla="*/ 108012 w 108012"/>
                  <a:gd name="connsiteY2" fmla="*/ 3535 h 229667"/>
                  <a:gd name="connsiteX3" fmla="*/ 65881 w 108012"/>
                  <a:gd name="connsiteY3" fmla="*/ 0 h 229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8012" h="229667">
                    <a:moveTo>
                      <a:pt x="65881" y="0"/>
                    </a:moveTo>
                    <a:cubicBezTo>
                      <a:pt x="13989" y="170218"/>
                      <a:pt x="14807" y="145050"/>
                      <a:pt x="0" y="229667"/>
                    </a:cubicBezTo>
                    <a:cubicBezTo>
                      <a:pt x="60212" y="160858"/>
                      <a:pt x="80727" y="78247"/>
                      <a:pt x="108012" y="3535"/>
                    </a:cubicBezTo>
                    <a:lnTo>
                      <a:pt x="65881" y="0"/>
                    </a:lnTo>
                    <a:close/>
                  </a:path>
                </a:pathLst>
              </a:custGeom>
              <a:solidFill>
                <a:srgbClr val="FCCB00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377">
                  <a:defRPr/>
                </a:pPr>
                <a:endParaRPr lang="ko-KR" altLang="en-US" sz="1867">
                  <a:solidFill>
                    <a:prstClr val="black"/>
                  </a:solidFill>
                  <a:latin typeface="Arial" panose="020B0604020202020204" pitchFamily="34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1" name="타원 113"/>
              <p:cNvSpPr/>
              <p:nvPr/>
            </p:nvSpPr>
            <p:spPr bwMode="auto">
              <a:xfrm>
                <a:off x="6990174" y="1105759"/>
                <a:ext cx="301314" cy="303108"/>
              </a:xfrm>
              <a:prstGeom prst="ellipse">
                <a:avLst/>
              </a:prstGeom>
              <a:solidFill>
                <a:srgbClr val="FCCB00"/>
              </a:solidFill>
              <a:ln w="50800">
                <a:noFill/>
                <a:headEnd type="oval"/>
                <a:tailEnd type="oval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defTabSz="914377"/>
                <a:endParaRPr lang="ko-KR" altLang="en-US" sz="1600">
                  <a:solidFill>
                    <a:srgbClr val="000000"/>
                  </a:solidFill>
                  <a:latin typeface="Arial" panose="020B0604020202020204" pitchFamily="34" charset="0"/>
                  <a:ea typeface="Malgun Gothic" panose="020B0503020000020004" pitchFamily="34" charset="-127"/>
                  <a:sym typeface="Arial" panose="020B0604020202020204" pitchFamily="34" charset="0"/>
                </a:endParaRPr>
              </a:p>
            </p:txBody>
          </p:sp>
          <p:sp>
            <p:nvSpPr>
              <p:cNvPr id="32" name="矩形 24"/>
              <p:cNvSpPr/>
              <p:nvPr/>
            </p:nvSpPr>
            <p:spPr>
              <a:xfrm>
                <a:off x="6090782" y="2082067"/>
                <a:ext cx="2090419" cy="1361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defRPr/>
                </a:pPr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o sánh </a:t>
                </a:r>
                <a:r>
                  <a:rPr lang="en-US" altLang="zh-CN" sz="280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ác </a:t>
                </a:r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ố thập phân để </a:t>
                </a:r>
                <a:r>
                  <a:rPr lang="en-US" altLang="zh-CN" sz="280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ìm được </a:t>
                </a:r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hữ </a:t>
                </a:r>
                <a:r>
                  <a:rPr lang="en-US" altLang="zh-CN" sz="280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ố thích hợp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MH_Other_2"/>
            <p:cNvSpPr/>
            <p:nvPr>
              <p:custDataLst>
                <p:tags r:id="rId1"/>
              </p:custDataLst>
            </p:nvPr>
          </p:nvSpPr>
          <p:spPr>
            <a:xfrm>
              <a:off x="7507333" y="829154"/>
              <a:ext cx="484187" cy="484188"/>
            </a:xfrm>
            <a:prstGeom prst="ellipse">
              <a:avLst/>
            </a:prstGeom>
            <a:solidFill>
              <a:srgbClr val="7CCDA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>
              <a:noAutofit/>
            </a:bodyPr>
            <a:lstStyle/>
            <a:p>
              <a:pPr algn="ctr" defTabSz="914377">
                <a:defRPr/>
              </a:pPr>
              <a:r>
                <a:rPr lang="en-US" altLang="zh-CN" sz="2400" dirty="0">
                  <a:solidFill>
                    <a:srgbClr val="FFFFFF"/>
                  </a:solidFill>
                  <a:ea typeface="微软雅黑" panose="020B0503020204020204" pitchFamily="34" charset="-122"/>
                </a:rPr>
                <a:t>03</a:t>
              </a:r>
              <a:endParaRPr lang="zh-CN" altLang="en-US" sz="2400" dirty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0181980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5" t="25449" r="-48" b="17034"/>
          <a:stretch/>
        </p:blipFill>
        <p:spPr>
          <a:xfrm>
            <a:off x="-2" y="-78659"/>
            <a:ext cx="12231331" cy="69219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0517"/>
            <a:ext cx="12190992" cy="430748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29" y="1104799"/>
            <a:ext cx="11906535" cy="160921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73" y="274865"/>
            <a:ext cx="1641720" cy="2275652"/>
          </a:xfrm>
          <a:prstGeom prst="rect">
            <a:avLst/>
          </a:prstGeom>
        </p:spPr>
      </p:pic>
      <p:sp>
        <p:nvSpPr>
          <p:cNvPr id="23" name="MH_Other_1"/>
          <p:cNvSpPr/>
          <p:nvPr>
            <p:custDataLst>
              <p:tags r:id="rId1"/>
            </p:custDataLst>
          </p:nvPr>
        </p:nvSpPr>
        <p:spPr>
          <a:xfrm>
            <a:off x="4337179" y="1604555"/>
            <a:ext cx="2268693" cy="2347629"/>
          </a:xfrm>
          <a:custGeom>
            <a:avLst/>
            <a:gdLst>
              <a:gd name="connsiteX0" fmla="*/ 0 w 1120775"/>
              <a:gd name="connsiteY0" fmla="*/ 812800 h 1136650"/>
              <a:gd name="connsiteX1" fmla="*/ 504825 w 1120775"/>
              <a:gd name="connsiteY1" fmla="*/ 0 h 1136650"/>
              <a:gd name="connsiteX2" fmla="*/ 606425 w 1120775"/>
              <a:gd name="connsiteY2" fmla="*/ 28575 h 1136650"/>
              <a:gd name="connsiteX3" fmla="*/ 1120775 w 1120775"/>
              <a:gd name="connsiteY3" fmla="*/ 1136650 h 1136650"/>
              <a:gd name="connsiteX0" fmla="*/ 0 w 1098550"/>
              <a:gd name="connsiteY0" fmla="*/ 815975 h 1136650"/>
              <a:gd name="connsiteX1" fmla="*/ 482600 w 1098550"/>
              <a:gd name="connsiteY1" fmla="*/ 0 h 1136650"/>
              <a:gd name="connsiteX2" fmla="*/ 584200 w 1098550"/>
              <a:gd name="connsiteY2" fmla="*/ 28575 h 1136650"/>
              <a:gd name="connsiteX3" fmla="*/ 1098550 w 1098550"/>
              <a:gd name="connsiteY3" fmla="*/ 1136650 h 1136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8550" h="1136650">
                <a:moveTo>
                  <a:pt x="0" y="815975"/>
                </a:moveTo>
                <a:lnTo>
                  <a:pt x="482600" y="0"/>
                </a:lnTo>
                <a:lnTo>
                  <a:pt x="584200" y="28575"/>
                </a:lnTo>
                <a:lnTo>
                  <a:pt x="1098550" y="1136650"/>
                </a:lnTo>
              </a:path>
            </a:pathLst>
          </a:custGeom>
          <a:noFill/>
          <a:ln w="19050">
            <a:solidFill>
              <a:srgbClr val="7CCDA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77">
              <a:defRPr/>
            </a:pPr>
            <a:endParaRPr lang="zh-CN" altLang="en-US" sz="16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MH_SubTitle_1"/>
          <p:cNvSpPr/>
          <p:nvPr>
            <p:custDataLst>
              <p:tags r:id="rId2"/>
            </p:custDataLst>
          </p:nvPr>
        </p:nvSpPr>
        <p:spPr>
          <a:xfrm rot="588792">
            <a:off x="3486618" y="3336610"/>
            <a:ext cx="3566761" cy="1777533"/>
          </a:xfrm>
          <a:prstGeom prst="roundRect">
            <a:avLst>
              <a:gd name="adj" fmla="val 11293"/>
            </a:avLst>
          </a:prstGeom>
          <a:solidFill>
            <a:srgbClr val="7CCDA9"/>
          </a:solidFill>
          <a:ln w="31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/>
          <a:p>
            <a:pPr algn="ctr" defTabSz="914377">
              <a:defRPr/>
            </a:pPr>
            <a:r>
              <a:rPr lang="en-US" altLang="zh-CN" sz="3733" smtClean="0">
                <a:solidFill>
                  <a:srgbClr val="FFFFFF"/>
                </a:solidFill>
                <a:ea typeface="微软雅黑" panose="020B0503020204020204" pitchFamily="34" charset="-122"/>
              </a:rPr>
              <a:t>Luyện tập, thực hành</a:t>
            </a:r>
            <a:endParaRPr lang="zh-CN" altLang="en-US" sz="3733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MH_Other_2"/>
          <p:cNvSpPr/>
          <p:nvPr>
            <p:custDataLst>
              <p:tags r:id="rId3"/>
            </p:custDataLst>
          </p:nvPr>
        </p:nvSpPr>
        <p:spPr>
          <a:xfrm>
            <a:off x="5025681" y="1408948"/>
            <a:ext cx="891689" cy="891691"/>
          </a:xfrm>
          <a:prstGeom prst="ellipse">
            <a:avLst/>
          </a:prstGeom>
          <a:solidFill>
            <a:srgbClr val="7CC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Autofit/>
          </a:bodyPr>
          <a:lstStyle/>
          <a:p>
            <a:pPr algn="ctr" defTabSz="914377">
              <a:defRPr/>
            </a:pPr>
            <a:r>
              <a:rPr lang="en-US" altLang="zh-CN" sz="4267" smtClean="0">
                <a:solidFill>
                  <a:srgbClr val="FFFFFF"/>
                </a:solidFill>
                <a:ea typeface="微软雅黑" panose="020B0503020204020204" pitchFamily="34" charset="-122"/>
              </a:rPr>
              <a:t>02</a:t>
            </a:r>
            <a:endParaRPr lang="zh-CN" altLang="en-US" sz="4267" dirty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857814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693176"/>
            <a:ext cx="12192000" cy="581747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94825" y="378749"/>
            <a:ext cx="1363579" cy="605513"/>
            <a:chOff x="0" y="378749"/>
            <a:chExt cx="6195228" cy="591400"/>
          </a:xfrm>
        </p:grpSpPr>
        <p:grpSp>
          <p:nvGrpSpPr>
            <p:cNvPr id="28" name="Group 27"/>
            <p:cNvGrpSpPr/>
            <p:nvPr/>
          </p:nvGrpSpPr>
          <p:grpSpPr>
            <a:xfrm>
              <a:off x="0" y="384805"/>
              <a:ext cx="5287992" cy="585344"/>
              <a:chOff x="411950" y="-970582"/>
              <a:chExt cx="5287992" cy="585344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11950" y="-970582"/>
                <a:ext cx="5074450" cy="585344"/>
              </a:xfrm>
              <a:prstGeom prst="rect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ight Triangle 26"/>
              <p:cNvSpPr/>
              <p:nvPr/>
            </p:nvSpPr>
            <p:spPr>
              <a:xfrm rot="13500000">
                <a:off x="5272855" y="-885010"/>
                <a:ext cx="427087" cy="427086"/>
              </a:xfrm>
              <a:prstGeom prst="rtTriangle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70018" y="378749"/>
              <a:ext cx="61252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</a:rPr>
                <a:t>Bài 1</a:t>
              </a:r>
              <a:r>
                <a:rPr lang="en-US" altLang="en-US" sz="2800" b="1" smtClean="0">
                  <a:latin typeface="Times New Roman" panose="02020603050405020304" pitchFamily="18" charset="0"/>
                </a:rPr>
                <a:t>:</a:t>
              </a:r>
              <a:endParaRPr lang="en-US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302656" y="1544515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</a:rPr>
              <a:t>84,2 … 84,19</a:t>
            </a:r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1397656" y="984262"/>
            <a:ext cx="533400" cy="13716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</a:rPr>
              <a:t>&gt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</a:rPr>
              <a:t>&lt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007256" y="1125415"/>
            <a:ext cx="38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3302656" y="3525715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</a:rPr>
              <a:t>6,843 … 6,85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6731656" y="3525715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</a:rPr>
              <a:t>90,6 … 89,6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6731656" y="1544515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  <a:cs typeface="Arial" panose="020B0604020202020204" pitchFamily="34" charset="0"/>
              </a:rPr>
              <a:t>47,5 … 47,500</a:t>
            </a:r>
            <a:endParaRPr lang="en-US" altLang="en-US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4293256" y="154451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7722256" y="154451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445656" y="3525715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7722256" y="360191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&gt;</a:t>
            </a:r>
          </a:p>
        </p:txBody>
      </p:sp>
      <p:graphicFrame>
        <p:nvGraphicFramePr>
          <p:cNvPr id="4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3355"/>
              </p:ext>
            </p:extLst>
          </p:nvPr>
        </p:nvGraphicFramePr>
        <p:xfrm>
          <a:off x="3607456" y="2154115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456" y="2154115"/>
                        <a:ext cx="2286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70289"/>
              </p:ext>
            </p:extLst>
          </p:nvPr>
        </p:nvGraphicFramePr>
        <p:xfrm>
          <a:off x="3378856" y="4135315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856" y="4135315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75640"/>
              </p:ext>
            </p:extLst>
          </p:nvPr>
        </p:nvGraphicFramePr>
        <p:xfrm>
          <a:off x="6960256" y="4211515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256" y="4211515"/>
                        <a:ext cx="236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653272" y="5331805"/>
            <a:ext cx="10823849" cy="97295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ưu ý</a:t>
            </a:r>
            <a:r>
              <a:rPr lang="en-US" alt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: Khi viết thêm các chữ số 0 vào tận cùng bên phải phần thập phân thì STP đó không thay đổi</a:t>
            </a:r>
            <a:endParaRPr lang="en-US" altLang="en-US" sz="320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179703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-162641" y="-5306994"/>
            <a:ext cx="12192000" cy="581747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1" y="378751"/>
            <a:ext cx="7797085" cy="618419"/>
            <a:chOff x="0" y="378750"/>
            <a:chExt cx="5278837" cy="591399"/>
          </a:xfrm>
        </p:grpSpPr>
        <p:grpSp>
          <p:nvGrpSpPr>
            <p:cNvPr id="28" name="Group 27"/>
            <p:cNvGrpSpPr/>
            <p:nvPr/>
          </p:nvGrpSpPr>
          <p:grpSpPr>
            <a:xfrm>
              <a:off x="0" y="384805"/>
              <a:ext cx="5202770" cy="585344"/>
              <a:chOff x="411950" y="-970582"/>
              <a:chExt cx="5202770" cy="585344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11950" y="-970582"/>
                <a:ext cx="5074450" cy="585344"/>
              </a:xfrm>
              <a:prstGeom prst="rect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ight Triangle 26"/>
              <p:cNvSpPr/>
              <p:nvPr/>
            </p:nvSpPr>
            <p:spPr>
              <a:xfrm rot="13239003">
                <a:off x="5330768" y="-904173"/>
                <a:ext cx="283952" cy="478438"/>
              </a:xfrm>
              <a:prstGeom prst="rtTriangle">
                <a:avLst/>
              </a:prstGeom>
              <a:solidFill>
                <a:srgbClr val="E1E88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" name="Text Box 12"/>
            <p:cNvSpPr txBox="1">
              <a:spLocks noChangeArrowheads="1"/>
            </p:cNvSpPr>
            <p:nvPr/>
          </p:nvSpPr>
          <p:spPr bwMode="auto">
            <a:xfrm>
              <a:off x="70018" y="378750"/>
              <a:ext cx="5208819" cy="500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Bài </a:t>
              </a:r>
              <a:r>
                <a:rPr lang="en-US" altLang="en-US" sz="2800" b="1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2: Viết các số sau theo thứ tự từ bé đến lớn:</a:t>
              </a:r>
              <a:endParaRPr lang="en-US" altLang="en-US" sz="2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408498" y="1398610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smtClean="0"/>
              <a:t>5,7 </a:t>
            </a:r>
            <a:r>
              <a:rPr lang="en-US" altLang="en-US" sz="4000" b="1"/>
              <a:t>; 6,02 ; 4,23 ; 4,32 ; 5,3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372529" y="2061969"/>
            <a:ext cx="2217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Phần nguyên:</a:t>
            </a:r>
            <a:endParaRPr lang="en-US" altLang="en-US" sz="2400" b="1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2408498" y="1420491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3551498" y="142525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4999298" y="142525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6432811" y="142525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7875848" y="1425253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4570673" y="2082478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6601788" y="2042978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1570298" y="3149278"/>
            <a:ext cx="1067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Ta </a:t>
            </a:r>
            <a:r>
              <a:rPr lang="en-US" altLang="en-US" sz="2400" b="1" smtClean="0"/>
              <a:t>có:</a:t>
            </a:r>
            <a:endParaRPr lang="en-US" altLang="en-US" sz="2400" b="1"/>
          </a:p>
        </p:txBody>
      </p:sp>
      <p:sp>
        <p:nvSpPr>
          <p:cNvPr id="38" name="Text Box 24"/>
          <p:cNvSpPr txBox="1">
            <a:spLocks noChangeArrowheads="1"/>
          </p:cNvSpPr>
          <p:nvPr/>
        </p:nvSpPr>
        <p:spPr bwMode="auto">
          <a:xfrm>
            <a:off x="3170498" y="3073078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4,23  ;  4,32 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6066098" y="3073078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5,7  ;  5,3 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8504498" y="3073078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6,02 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5532698" y="3073078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&lt; </a:t>
            </a:r>
          </a:p>
        </p:txBody>
      </p:sp>
      <p:sp>
        <p:nvSpPr>
          <p:cNvPr id="43" name="Text Box 29"/>
          <p:cNvSpPr txBox="1">
            <a:spLocks noChangeArrowheads="1"/>
          </p:cNvSpPr>
          <p:nvPr/>
        </p:nvSpPr>
        <p:spPr bwMode="auto">
          <a:xfrm>
            <a:off x="8047298" y="3073078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&lt; </a:t>
            </a:r>
          </a:p>
        </p:txBody>
      </p:sp>
      <p:sp>
        <p:nvSpPr>
          <p:cNvPr id="44" name="Rectangle 27"/>
          <p:cNvSpPr>
            <a:spLocks noChangeArrowheads="1"/>
          </p:cNvSpPr>
          <p:nvPr/>
        </p:nvSpPr>
        <p:spPr bwMode="auto">
          <a:xfrm>
            <a:off x="4999298" y="1398610"/>
            <a:ext cx="117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6600CC"/>
                </a:solidFill>
              </a:rPr>
              <a:t>4,23</a:t>
            </a:r>
          </a:p>
        </p:txBody>
      </p:sp>
      <p:sp>
        <p:nvSpPr>
          <p:cNvPr id="45" name="Rectangle 28"/>
          <p:cNvSpPr>
            <a:spLocks noChangeArrowheads="1"/>
          </p:cNvSpPr>
          <p:nvPr/>
        </p:nvSpPr>
        <p:spPr bwMode="auto">
          <a:xfrm>
            <a:off x="6442335" y="1417660"/>
            <a:ext cx="1173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6600CC"/>
                </a:solidFill>
              </a:rPr>
              <a:t>4,32</a:t>
            </a:r>
          </a:p>
        </p:txBody>
      </p:sp>
      <p:sp>
        <p:nvSpPr>
          <p:cNvPr id="46" name="Rectangle 31"/>
          <p:cNvSpPr>
            <a:spLocks noChangeArrowheads="1"/>
          </p:cNvSpPr>
          <p:nvPr/>
        </p:nvSpPr>
        <p:spPr bwMode="auto">
          <a:xfrm>
            <a:off x="6137535" y="3670322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47" name="Rectangle 32"/>
          <p:cNvSpPr>
            <a:spLocks noChangeArrowheads="1"/>
          </p:cNvSpPr>
          <p:nvPr/>
        </p:nvSpPr>
        <p:spPr bwMode="auto">
          <a:xfrm>
            <a:off x="9759234" y="3675084"/>
            <a:ext cx="481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&lt;</a:t>
            </a:r>
          </a:p>
        </p:txBody>
      </p:sp>
      <p:sp>
        <p:nvSpPr>
          <p:cNvPr id="48" name="Rectangle 33"/>
          <p:cNvSpPr>
            <a:spLocks noChangeArrowheads="1"/>
          </p:cNvSpPr>
          <p:nvPr/>
        </p:nvSpPr>
        <p:spPr bwMode="auto">
          <a:xfrm>
            <a:off x="8478121" y="3675084"/>
            <a:ext cx="1455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 </a:t>
            </a:r>
            <a:r>
              <a:rPr lang="en-US" altLang="en-US" sz="4000" b="1"/>
              <a:t>4,23</a:t>
            </a:r>
            <a:r>
              <a:rPr lang="en-US" altLang="en-US" sz="4000"/>
              <a:t> </a:t>
            </a:r>
          </a:p>
        </p:txBody>
      </p:sp>
      <p:sp>
        <p:nvSpPr>
          <p:cNvPr id="49" name="Rectangle 34"/>
          <p:cNvSpPr>
            <a:spLocks noChangeArrowheads="1"/>
          </p:cNvSpPr>
          <p:nvPr/>
        </p:nvSpPr>
        <p:spPr bwMode="auto">
          <a:xfrm>
            <a:off x="10181509" y="3670322"/>
            <a:ext cx="117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4,32</a:t>
            </a:r>
          </a:p>
        </p:txBody>
      </p:sp>
      <p:sp>
        <p:nvSpPr>
          <p:cNvPr id="50" name="Rectangle 35"/>
          <p:cNvSpPr>
            <a:spLocks noChangeArrowheads="1"/>
          </p:cNvSpPr>
          <p:nvPr/>
        </p:nvSpPr>
        <p:spPr bwMode="auto">
          <a:xfrm>
            <a:off x="7797084" y="3808434"/>
            <a:ext cx="81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nên</a:t>
            </a:r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9749977" y="4407076"/>
            <a:ext cx="481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&lt;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6137535" y="4357864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</a:rPr>
              <a:t>&lt;</a:t>
            </a:r>
          </a:p>
        </p:txBody>
      </p: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2402274" y="1417012"/>
            <a:ext cx="8905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3300"/>
                </a:solidFill>
              </a:rPr>
              <a:t>5,7</a:t>
            </a:r>
          </a:p>
        </p:txBody>
      </p:sp>
      <p:sp>
        <p:nvSpPr>
          <p:cNvPr id="52" name="Rectangle 33"/>
          <p:cNvSpPr>
            <a:spLocks noChangeArrowheads="1"/>
          </p:cNvSpPr>
          <p:nvPr/>
        </p:nvSpPr>
        <p:spPr bwMode="auto">
          <a:xfrm>
            <a:off x="7888472" y="1412413"/>
            <a:ext cx="8905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3300"/>
                </a:solidFill>
              </a:rPr>
              <a:t>5,3</a:t>
            </a:r>
          </a:p>
        </p:txBody>
      </p:sp>
      <p:sp>
        <p:nvSpPr>
          <p:cNvPr id="53" name="Rectangle 34"/>
          <p:cNvSpPr>
            <a:spLocks noChangeArrowheads="1"/>
          </p:cNvSpPr>
          <p:nvPr/>
        </p:nvSpPr>
        <p:spPr bwMode="auto">
          <a:xfrm>
            <a:off x="8309324" y="1407732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6600CC"/>
                </a:solidFill>
              </a:rPr>
              <a:t>3</a:t>
            </a:r>
          </a:p>
        </p:txBody>
      </p:sp>
      <p:sp>
        <p:nvSpPr>
          <p:cNvPr id="54" name="Rectangle 35"/>
          <p:cNvSpPr>
            <a:spLocks noChangeArrowheads="1"/>
          </p:cNvSpPr>
          <p:nvPr/>
        </p:nvSpPr>
        <p:spPr bwMode="auto">
          <a:xfrm>
            <a:off x="2830105" y="1414829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6600CC"/>
                </a:solidFill>
              </a:rPr>
              <a:t>7</a:t>
            </a:r>
          </a:p>
        </p:txBody>
      </p:sp>
      <p:sp>
        <p:nvSpPr>
          <p:cNvPr id="55" name="Rectangle 36"/>
          <p:cNvSpPr>
            <a:spLocks noChangeArrowheads="1"/>
          </p:cNvSpPr>
          <p:nvPr/>
        </p:nvSpPr>
        <p:spPr bwMode="auto">
          <a:xfrm>
            <a:off x="8583165" y="4407076"/>
            <a:ext cx="1173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 </a:t>
            </a:r>
            <a:r>
              <a:rPr lang="en-US" altLang="en-US" sz="4000" b="1"/>
              <a:t>5,3</a:t>
            </a:r>
            <a:r>
              <a:rPr lang="en-US" altLang="en-US" sz="4000"/>
              <a:t> </a:t>
            </a:r>
          </a:p>
        </p:txBody>
      </p:sp>
      <p:sp>
        <p:nvSpPr>
          <p:cNvPr id="56" name="Rectangle 37"/>
          <p:cNvSpPr>
            <a:spLocks noChangeArrowheads="1"/>
          </p:cNvSpPr>
          <p:nvPr/>
        </p:nvSpPr>
        <p:spPr bwMode="auto">
          <a:xfrm>
            <a:off x="10500865" y="4402314"/>
            <a:ext cx="8905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/>
              <a:t>5,7</a:t>
            </a:r>
          </a:p>
        </p:txBody>
      </p:sp>
      <p:sp>
        <p:nvSpPr>
          <p:cNvPr id="57" name="Rectangle 38"/>
          <p:cNvSpPr>
            <a:spLocks noChangeArrowheads="1"/>
          </p:cNvSpPr>
          <p:nvPr/>
        </p:nvSpPr>
        <p:spPr bwMode="auto">
          <a:xfrm>
            <a:off x="7902127" y="4540426"/>
            <a:ext cx="81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nên</a:t>
            </a:r>
          </a:p>
        </p:txBody>
      </p:sp>
      <p:sp>
        <p:nvSpPr>
          <p:cNvPr id="60" name="Rectangle 29"/>
          <p:cNvSpPr>
            <a:spLocks noChangeArrowheads="1"/>
          </p:cNvSpPr>
          <p:nvPr/>
        </p:nvSpPr>
        <p:spPr bwMode="auto">
          <a:xfrm>
            <a:off x="5429753" y="1410702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61" name="Rectangle 30"/>
          <p:cNvSpPr>
            <a:spLocks noChangeArrowheads="1"/>
          </p:cNvSpPr>
          <p:nvPr/>
        </p:nvSpPr>
        <p:spPr bwMode="auto">
          <a:xfrm>
            <a:off x="6872791" y="1420227"/>
            <a:ext cx="46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3300"/>
                </a:solidFill>
              </a:rPr>
              <a:t>3</a:t>
            </a:r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372529" y="4873156"/>
            <a:ext cx="5444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smtClean="0"/>
              <a:t>Các số theo thứ tự từ bé đến lớn là:</a:t>
            </a:r>
            <a:endParaRPr lang="en-US" altLang="en-US" sz="2400" b="1"/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1708367" y="5446342"/>
            <a:ext cx="15985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4,23</a:t>
            </a:r>
            <a:r>
              <a:rPr lang="en-US" altLang="en-US" sz="440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2" name="Rectangle 10"/>
          <p:cNvSpPr>
            <a:spLocks noChangeArrowheads="1"/>
          </p:cNvSpPr>
          <p:nvPr/>
        </p:nvSpPr>
        <p:spPr bwMode="auto">
          <a:xfrm>
            <a:off x="3438186" y="5446342"/>
            <a:ext cx="12843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4,32</a:t>
            </a:r>
          </a:p>
        </p:txBody>
      </p: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4853816" y="5446342"/>
            <a:ext cx="9701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5,3</a:t>
            </a:r>
          </a:p>
        </p:txBody>
      </p: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5955257" y="5446342"/>
            <a:ext cx="97013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5,7</a:t>
            </a: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7056698" y="5446342"/>
            <a:ext cx="128432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6,02</a:t>
            </a:r>
          </a:p>
        </p:txBody>
      </p:sp>
      <p:sp>
        <p:nvSpPr>
          <p:cNvPr id="66" name="Rectangle 14"/>
          <p:cNvSpPr>
            <a:spLocks noChangeArrowheads="1"/>
          </p:cNvSpPr>
          <p:nvPr/>
        </p:nvSpPr>
        <p:spPr bwMode="auto">
          <a:xfrm>
            <a:off x="4602055" y="5446342"/>
            <a:ext cx="3722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;</a:t>
            </a: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3186425" y="5446342"/>
            <a:ext cx="3722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;</a:t>
            </a:r>
          </a:p>
        </p:txBody>
      </p:sp>
      <p:sp>
        <p:nvSpPr>
          <p:cNvPr id="68" name="Rectangle 16"/>
          <p:cNvSpPr>
            <a:spLocks noChangeArrowheads="1"/>
          </p:cNvSpPr>
          <p:nvPr/>
        </p:nvSpPr>
        <p:spPr bwMode="auto">
          <a:xfrm>
            <a:off x="6804937" y="5446342"/>
            <a:ext cx="3722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;</a:t>
            </a:r>
          </a:p>
        </p:txBody>
      </p:sp>
      <p:sp>
        <p:nvSpPr>
          <p:cNvPr id="69" name="Rectangle 17"/>
          <p:cNvSpPr>
            <a:spLocks noChangeArrowheads="1"/>
          </p:cNvSpPr>
          <p:nvPr/>
        </p:nvSpPr>
        <p:spPr bwMode="auto">
          <a:xfrm>
            <a:off x="5703496" y="5446342"/>
            <a:ext cx="3722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accent2">
                    <a:lumMod val="50000"/>
                  </a:schemeClr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002679671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15521 0.0893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60" y="446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2.22222E-6 L -0.20403 0.0861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24336 0.0900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61" y="449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0.15494 0.0861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47" y="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29948 0.08912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74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-3.125E-6 0.33287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4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-2.5E-6 0.33287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2.59259E-6 L 0.32981 0.4291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84" y="21458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23034 0.42708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3" y="213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000"/>
                            </p:stCondLst>
                            <p:childTnLst>
                              <p:par>
                                <p:cTn id="18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26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5" grpId="0"/>
      <p:bldP spid="36" grpId="0"/>
      <p:bldP spid="38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37" grpId="0"/>
      <p:bldP spid="39" grpId="0"/>
      <p:bldP spid="51" grpId="0"/>
      <p:bldP spid="52" grpId="0"/>
      <p:bldP spid="53" grpId="0"/>
      <p:bldP spid="53" grpId="1"/>
      <p:bldP spid="54" grpId="0"/>
      <p:bldP spid="54" grpId="1"/>
      <p:bldP spid="55" grpId="0"/>
      <p:bldP spid="56" grpId="0"/>
      <p:bldP spid="57" grpId="0"/>
      <p:bldP spid="60" grpId="0"/>
      <p:bldP spid="60" grpId="1"/>
      <p:bldP spid="61" grpId="0"/>
      <p:bldP spid="61" grpId="1"/>
      <p:bldP spid="58" grpId="0"/>
      <p:bldP spid="59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441820"/>
            <a:ext cx="12192000" cy="5817477"/>
          </a:xfrm>
          <a:prstGeom prst="rect">
            <a:avLst/>
          </a:prstGeom>
          <a:solidFill>
            <a:schemeClr val="bg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6356" y="1659904"/>
            <a:ext cx="10823849" cy="97295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Nếu phần nguyên khác nhau, số thập phân nào có phần nguyên lớn hơn thì số đó lớn hơn</a:t>
            </a:r>
            <a:r>
              <a:rPr lang="en-US" altLang="en-US" sz="32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88025" y="789287"/>
            <a:ext cx="112221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smtClean="0">
                <a:latin typeface="Times New Roman" panose="02020603050405020304" pitchFamily="18" charset="0"/>
              </a:rPr>
              <a:t>Cách so sánh các số thập phân</a:t>
            </a:r>
            <a:endParaRPr lang="en-US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886357" y="3010268"/>
            <a:ext cx="10823849" cy="680583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Nếu phần nguyên bằng nhau thì so sánh phần thập phân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886355" y="4207512"/>
            <a:ext cx="10823849" cy="103094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</a:rPr>
              <a:t>Nếu phần nguyên và phần thập phân của hai số đó bằng nhau thì hai số đó bằng nhau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366662"/>
      </p:ext>
    </p:extLst>
  </p:cSld>
  <p:clrMapOvr>
    <a:masterClrMapping/>
  </p:clrMapOvr>
  <p:transition spd="med" advClick="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7" grpId="0" animBg="1"/>
      <p:bldP spid="3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6453529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SubTitle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Other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502174611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6</TotalTime>
  <Words>551</Words>
  <Application>Microsoft Office PowerPoint</Application>
  <PresentationFormat>Widescreen</PresentationFormat>
  <Paragraphs>136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맑은 고딕</vt:lpstr>
      <vt:lpstr>맑은 고딕</vt:lpstr>
      <vt:lpstr>微软雅黑</vt:lpstr>
      <vt:lpstr>宋体</vt:lpstr>
      <vt:lpstr>Arial</vt:lpstr>
      <vt:lpstr>Calibri</vt:lpstr>
      <vt:lpstr>Calibri Light</vt:lpstr>
      <vt:lpstr>Times New Roman</vt:lpstr>
      <vt:lpstr>等线</vt:lpstr>
      <vt:lpstr>等线 Light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2</cp:revision>
  <dcterms:created xsi:type="dcterms:W3CDTF">2021-10-19T16:48:53Z</dcterms:created>
  <dcterms:modified xsi:type="dcterms:W3CDTF">2021-10-22T14:44:37Z</dcterms:modified>
</cp:coreProperties>
</file>